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4968"/>
        <w:gridCol w:w="5453"/>
      </w:tblGrid>
      <w:tr w:rsidR="003D2978" w:rsidRPr="004F4551" w14:paraId="549F7D6A" w14:textId="77777777" w:rsidTr="004F4551">
        <w:tc>
          <w:tcPr>
            <w:tcW w:w="4968" w:type="dxa"/>
          </w:tcPr>
          <w:p w14:paraId="55540599" w14:textId="66EFFC2D" w:rsidR="003D2978" w:rsidRPr="004F4551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4F4551">
              <w:rPr>
                <w:b/>
              </w:rPr>
              <w:t xml:space="preserve"> </w:t>
            </w:r>
          </w:p>
        </w:tc>
        <w:tc>
          <w:tcPr>
            <w:tcW w:w="5453" w:type="dxa"/>
          </w:tcPr>
          <w:p w14:paraId="13679B45" w14:textId="0FAE03A9" w:rsidR="003D2978" w:rsidRPr="004F4551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4F4551">
              <w:rPr>
                <w:b/>
              </w:rPr>
              <w:t xml:space="preserve">KIỂM TRA </w:t>
            </w:r>
            <w:r w:rsidR="005772D5" w:rsidRPr="004F4551">
              <w:rPr>
                <w:b/>
              </w:rPr>
              <w:t>GIỮA</w:t>
            </w:r>
            <w:r w:rsidRPr="004F4551">
              <w:rPr>
                <w:b/>
              </w:rPr>
              <w:t xml:space="preserve"> KỲ </w:t>
            </w:r>
            <w:r w:rsidR="005772D5" w:rsidRPr="004F4551">
              <w:rPr>
                <w:b/>
              </w:rPr>
              <w:t>2</w:t>
            </w:r>
          </w:p>
          <w:p w14:paraId="08BC73FF" w14:textId="0A26E6B6" w:rsidR="003D2978" w:rsidRPr="004F4551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4F4551">
              <w:rPr>
                <w:b/>
              </w:rPr>
              <w:t>NĂM HỌC 202</w:t>
            </w:r>
            <w:r w:rsidR="004F4551" w:rsidRPr="004F4551">
              <w:rPr>
                <w:b/>
              </w:rPr>
              <w:t>3</w:t>
            </w:r>
            <w:r w:rsidRPr="004F4551">
              <w:rPr>
                <w:b/>
              </w:rPr>
              <w:t xml:space="preserve"> - 202</w:t>
            </w:r>
            <w:r w:rsidR="004F4551" w:rsidRPr="004F4551">
              <w:rPr>
                <w:b/>
              </w:rPr>
              <w:t>4</w:t>
            </w:r>
          </w:p>
          <w:p w14:paraId="1254D39A" w14:textId="77777777" w:rsidR="00E94C37" w:rsidRPr="004F4551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4F4551">
              <w:rPr>
                <w:i/>
              </w:rPr>
              <w:t>Môn: TOÁN - Lớp 1</w:t>
            </w:r>
            <w:r w:rsidR="00A0290F" w:rsidRPr="004F4551">
              <w:rPr>
                <w:i/>
              </w:rPr>
              <w:t>0</w:t>
            </w:r>
            <w:r w:rsidRPr="004F4551">
              <w:rPr>
                <w:i/>
              </w:rPr>
              <w:t xml:space="preserve"> </w:t>
            </w:r>
            <w:r w:rsidR="00A57EE3" w:rsidRPr="004F4551">
              <w:rPr>
                <w:i/>
              </w:rPr>
              <w:t>–</w:t>
            </w:r>
            <w:r w:rsidRPr="004F4551">
              <w:rPr>
                <w:i/>
              </w:rPr>
              <w:t xml:space="preserve"> </w:t>
            </w:r>
          </w:p>
          <w:p w14:paraId="40BAAD84" w14:textId="14E78E8F" w:rsidR="003D2978" w:rsidRPr="004F4551" w:rsidRDefault="00A57EE3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4F4551">
              <w:rPr>
                <w:i/>
                <w:highlight w:val="cyan"/>
              </w:rPr>
              <w:t xml:space="preserve">DÙNG </w:t>
            </w:r>
            <w:r w:rsidR="00E94C37" w:rsidRPr="004F4551">
              <w:rPr>
                <w:i/>
                <w:highlight w:val="cyan"/>
              </w:rPr>
              <w:t>CHO BỘ SÁCH KẾT NỐI TRI THỨC</w:t>
            </w:r>
          </w:p>
        </w:tc>
      </w:tr>
      <w:tr w:rsidR="003D2978" w:rsidRPr="004F4551" w14:paraId="0FCCAD59" w14:textId="77777777" w:rsidTr="004F4551">
        <w:tc>
          <w:tcPr>
            <w:tcW w:w="4968" w:type="dxa"/>
          </w:tcPr>
          <w:p w14:paraId="059B2AE5" w14:textId="3F7D9984" w:rsidR="003D2978" w:rsidRPr="004F4551" w:rsidRDefault="000169DB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bCs/>
                <w:iCs/>
                <w:color w:val="FF0000"/>
              </w:rPr>
            </w:pPr>
            <w:r w:rsidRPr="004F4551">
              <w:rPr>
                <w:b/>
                <w:bCs/>
                <w:iCs/>
                <w:color w:val="FF0000"/>
                <w:highlight w:val="yellow"/>
              </w:rPr>
              <w:t xml:space="preserve">ĐỀ SỐ </w:t>
            </w:r>
            <w:r w:rsidR="0033021E" w:rsidRPr="004F4551">
              <w:rPr>
                <w:b/>
                <w:bCs/>
                <w:iCs/>
                <w:color w:val="FF0000"/>
              </w:rPr>
              <w:t>8</w:t>
            </w:r>
          </w:p>
        </w:tc>
        <w:tc>
          <w:tcPr>
            <w:tcW w:w="5453" w:type="dxa"/>
          </w:tcPr>
          <w:p w14:paraId="2CC94F6F" w14:textId="77777777" w:rsidR="003D2978" w:rsidRPr="004F4551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4F4551">
              <w:rPr>
                <w:i/>
              </w:rPr>
              <w:t>Thời gian: 90 phút (Không kể thời gian phát đề)</w:t>
            </w:r>
          </w:p>
          <w:p w14:paraId="41F930A9" w14:textId="77777777" w:rsidR="003D2978" w:rsidRPr="004F4551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</w:p>
        </w:tc>
      </w:tr>
    </w:tbl>
    <w:p w14:paraId="7B9E974F" w14:textId="77777777" w:rsidR="004F4551" w:rsidRPr="004F4551" w:rsidRDefault="004F4551" w:rsidP="004F4551">
      <w:pPr>
        <w:pStyle w:val="Heading3"/>
        <w:rPr>
          <w:rFonts w:ascii="Times New Roman" w:eastAsia="Calibri" w:hAnsi="Times New Roman"/>
          <w:sz w:val="24"/>
          <w:szCs w:val="24"/>
          <w:lang w:val="en-US"/>
        </w:rPr>
      </w:pPr>
      <w:bookmarkStart w:id="0" w:name="s1"/>
      <w:bookmarkStart w:id="1" w:name="c36q"/>
      <w:bookmarkStart w:id="2" w:name="BMN_QUESTION36"/>
      <w:bookmarkStart w:id="3" w:name="c40q"/>
      <w:bookmarkStart w:id="4" w:name="EoF"/>
      <w:bookmarkStart w:id="5" w:name="SoF"/>
      <w:bookmarkStart w:id="6" w:name="BMN_QUESTION2"/>
      <w:bookmarkStart w:id="7" w:name="_Hlk157084865"/>
      <w:bookmarkEnd w:id="0"/>
      <w:bookmarkEnd w:id="1"/>
      <w:bookmarkEnd w:id="2"/>
      <w:bookmarkEnd w:id="3"/>
      <w:bookmarkEnd w:id="4"/>
      <w:bookmarkEnd w:id="5"/>
      <w:bookmarkEnd w:id="6"/>
      <w:r w:rsidRPr="004F4551">
        <w:rPr>
          <w:rFonts w:ascii="Times New Roman" w:eastAsia="Calibri" w:hAnsi="Times New Roman"/>
          <w:sz w:val="24"/>
          <w:szCs w:val="24"/>
          <w:lang w:val="en-US"/>
        </w:rPr>
        <w:t xml:space="preserve">Phần </w:t>
      </w:r>
      <w:r w:rsidRPr="004F4551">
        <w:rPr>
          <w:rFonts w:ascii="Times New Roman" w:eastAsia="Calibri" w:hAnsi="Times New Roman"/>
          <w:sz w:val="24"/>
          <w:szCs w:val="24"/>
        </w:rPr>
        <w:t xml:space="preserve">1. </w:t>
      </w:r>
      <w:r w:rsidRPr="004F4551">
        <w:rPr>
          <w:rFonts w:ascii="Times New Roman" w:eastAsia="Calibri" w:hAnsi="Times New Roman"/>
          <w:sz w:val="24"/>
          <w:szCs w:val="24"/>
          <w:lang w:val="en-US"/>
        </w:rPr>
        <w:t>Câu trắc nghiệm nhiều phương án chọn.</w:t>
      </w:r>
    </w:p>
    <w:p w14:paraId="0E1FAF48" w14:textId="77777777" w:rsidR="004F4551" w:rsidRPr="004F4551" w:rsidRDefault="004F4551" w:rsidP="004F4551">
      <w:pPr>
        <w:rPr>
          <w:rFonts w:eastAsia="Calibri"/>
          <w:i/>
          <w:iCs/>
          <w:lang w:eastAsia="x-none"/>
        </w:rPr>
      </w:pPr>
      <w:r w:rsidRPr="004F4551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p w14:paraId="7094211D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Biểu thức nào sau đây KHÔNG là hàm số theo biến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5F132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4pt;height:10.4pt" o:ole="">
            <v:imagedata r:id="rId8" o:title=""/>
          </v:shape>
          <o:OLEObject Type="Embed" ProgID="Equation.DSMT4" ShapeID="_x0000_i1025" DrawAspect="Content" ObjectID="_1791403553" r:id="rId9"/>
        </w:object>
      </w:r>
      <w:r w:rsidRPr="004F4551">
        <w:rPr>
          <w:rFonts w:ascii="Times New Roman" w:hAnsi="Times New Roman" w:cs="Times New Roman"/>
          <w:sz w:val="24"/>
          <w:szCs w:val="24"/>
        </w:rPr>
        <w:t>?</w:t>
      </w:r>
    </w:p>
    <w:p w14:paraId="7DC74C11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1140" w:dyaOrig="420" w14:anchorId="111ECB55">
          <v:shape id="_x0000_i1026" type="#_x0000_t75" style="width:57pt;height:20.8pt" o:ole="">
            <v:imagedata r:id="rId10" o:title=""/>
          </v:shape>
          <o:OLEObject Type="Embed" ProgID="Equation.DSMT4" ShapeID="_x0000_i1026" DrawAspect="Content" ObjectID="_1791403554" r:id="rId11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10"/>
        </w:rPr>
        <w:object w:dxaOrig="1560" w:dyaOrig="360" w14:anchorId="656B2D54">
          <v:shape id="_x0000_i1027" type="#_x0000_t75" style="width:77.85pt;height:17.9pt" o:ole="">
            <v:imagedata r:id="rId12" o:title=""/>
          </v:shape>
          <o:OLEObject Type="Embed" ProgID="Equation.DSMT4" ShapeID="_x0000_i1027" DrawAspect="Content" ObjectID="_1791403555" r:id="rId13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rPr>
          <w:position w:val="-10"/>
        </w:rPr>
        <w:object w:dxaOrig="760" w:dyaOrig="360" w14:anchorId="5BB6EB39">
          <v:shape id="_x0000_i1028" type="#_x0000_t75" style="width:39.1pt;height:17.9pt" o:ole="">
            <v:imagedata r:id="rId14" o:title=""/>
          </v:shape>
          <o:OLEObject Type="Embed" ProgID="Equation.DSMT4" ShapeID="_x0000_i1028" DrawAspect="Content" ObjectID="_1791403556" r:id="rId15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10"/>
        </w:rPr>
        <w:object w:dxaOrig="1120" w:dyaOrig="320" w14:anchorId="136ABF47">
          <v:shape id="_x0000_i1029" type="#_x0000_t75" style="width:56.2pt;height:15.8pt" o:ole="">
            <v:imagedata r:id="rId16" o:title=""/>
          </v:shape>
          <o:OLEObject Type="Embed" ProgID="Equation.DSMT4" ShapeID="_x0000_i1029" DrawAspect="Content" ObjectID="_1791403557" r:id="rId17"/>
        </w:object>
      </w:r>
      <w:r w:rsidRPr="004F4551">
        <w:t>.</w:t>
      </w:r>
    </w:p>
    <w:p w14:paraId="61BE362A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0138CAE8">
          <v:shape id="_x0000_i1030" type="#_x0000_t75" style="width:77.4pt;height:17.9pt" o:ole="">
            <v:imagedata r:id="rId18" o:title=""/>
          </v:shape>
          <o:OLEObject Type="Embed" ProgID="Equation.DSMT4" ShapeID="_x0000_i1030" DrawAspect="Content" ObjectID="_1791403558" r:id="rId19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đồ thị như hình bên. Mệnh đề nào dưới đây là đúng?</w:t>
      </w:r>
    </w:p>
    <w:p w14:paraId="5930CB30" w14:textId="77777777" w:rsidR="004F4551" w:rsidRPr="004F4551" w:rsidRDefault="004F4551" w:rsidP="004F4551">
      <w:pPr>
        <w:ind w:left="992"/>
        <w:jc w:val="both"/>
        <w:rPr>
          <w:b/>
          <w:color w:val="0000FF"/>
        </w:rPr>
      </w:pPr>
      <w:r w:rsidRPr="004F4551">
        <w:rPr>
          <w:noProof/>
        </w:rPr>
        <w:drawing>
          <wp:inline distT="0" distB="0" distL="0" distR="0" wp14:anchorId="1EE092BC" wp14:editId="2869F71D">
            <wp:extent cx="1162050" cy="952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FD9C9" w14:textId="77777777" w:rsidR="004F4551" w:rsidRPr="004F4551" w:rsidRDefault="004F4551" w:rsidP="004F4551">
      <w:pPr>
        <w:tabs>
          <w:tab w:val="left" w:pos="992"/>
          <w:tab w:val="left" w:pos="5669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1660" w:dyaOrig="320" w14:anchorId="7ACCDE06">
          <v:shape id="_x0000_i1031" type="#_x0000_t75" style="width:82.4pt;height:15.8pt" o:ole="">
            <v:imagedata r:id="rId21" o:title=""/>
          </v:shape>
          <o:OLEObject Type="Embed" ProgID="Equation.DSMT4" ShapeID="_x0000_i1031" DrawAspect="Content" ObjectID="_1791403559" r:id="rId22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10"/>
        </w:rPr>
        <w:object w:dxaOrig="1660" w:dyaOrig="320" w14:anchorId="206E91C8">
          <v:shape id="_x0000_i1032" type="#_x0000_t75" style="width:82.4pt;height:15.8pt" o:ole="">
            <v:imagedata r:id="rId23" o:title=""/>
          </v:shape>
          <o:OLEObject Type="Embed" ProgID="Equation.DSMT4" ShapeID="_x0000_i1032" DrawAspect="Content" ObjectID="_1791403560" r:id="rId24"/>
        </w:object>
      </w:r>
      <w:r w:rsidRPr="004F4551">
        <w:t>.</w:t>
      </w:r>
    </w:p>
    <w:p w14:paraId="6F82DCB1" w14:textId="77777777" w:rsidR="004F4551" w:rsidRPr="004F4551" w:rsidRDefault="004F4551" w:rsidP="004F4551">
      <w:pPr>
        <w:tabs>
          <w:tab w:val="left" w:pos="992"/>
          <w:tab w:val="left" w:pos="5669"/>
        </w:tabs>
        <w:ind w:left="992"/>
        <w:jc w:val="both"/>
      </w:pPr>
      <w:r w:rsidRPr="004F4551">
        <w:rPr>
          <w:b/>
          <w:color w:val="0000FF"/>
        </w:rPr>
        <w:t xml:space="preserve">C. </w:t>
      </w:r>
      <w:r w:rsidRPr="004F4551">
        <w:rPr>
          <w:position w:val="-10"/>
        </w:rPr>
        <w:object w:dxaOrig="1660" w:dyaOrig="320" w14:anchorId="4CDB5F93">
          <v:shape id="_x0000_i1033" type="#_x0000_t75" style="width:82.4pt;height:15.8pt" o:ole="">
            <v:imagedata r:id="rId25" o:title=""/>
          </v:shape>
          <o:OLEObject Type="Embed" ProgID="Equation.DSMT4" ShapeID="_x0000_i1033" DrawAspect="Content" ObjectID="_1791403561" r:id="rId26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10"/>
        </w:rPr>
        <w:object w:dxaOrig="1660" w:dyaOrig="320" w14:anchorId="16EE73E7">
          <v:shape id="_x0000_i1034" type="#_x0000_t75" style="width:82.4pt;height:15.8pt" o:ole="">
            <v:imagedata r:id="rId27" o:title=""/>
          </v:shape>
          <o:OLEObject Type="Embed" ProgID="Equation.DSMT4" ShapeID="_x0000_i1034" DrawAspect="Content" ObjectID="_1791403562" r:id="rId28"/>
        </w:object>
      </w:r>
      <w:r w:rsidRPr="004F4551">
        <w:t>.</w:t>
      </w:r>
    </w:p>
    <w:p w14:paraId="0A5968FE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o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2020" w:dyaOrig="360" w14:anchorId="54E1352A">
          <v:shape id="_x0000_i1035" type="#_x0000_t75" style="width:101.15pt;height:17.9pt" o:ole="">
            <v:imagedata r:id="rId29" o:title=""/>
          </v:shape>
          <o:OLEObject Type="Embed" ProgID="Equation.DSMT4" ShapeID="_x0000_i1035" DrawAspect="Content" ObjectID="_1791403563" r:id="rId3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đồ thị như hình bên. Giả sử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5EC17AB3">
          <v:shape id="_x0000_i1036" type="#_x0000_t75" style="width:39.1pt;height:15.8pt" o:ole="">
            <v:imagedata r:id="rId31" o:title=""/>
          </v:shape>
          <o:OLEObject Type="Embed" ProgID="Equation.DSMT4" ShapeID="_x0000_i1036" DrawAspect="Content" ObjectID="_1791403564" r:id="rId32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F8D1B31">
          <v:shape id="_x0000_i1037" type="#_x0000_t75" style="width:20.4pt;height:15.8pt" o:ole="">
            <v:imagedata r:id="rId33" o:title=""/>
          </v:shape>
          <o:OLEObject Type="Embed" ProgID="Equation.DSMT4" ShapeID="_x0000_i1037" DrawAspect="Content" ObjectID="_1791403565" r:id="rId3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thì giá trị của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358EB70">
          <v:shape id="_x0000_i1038" type="#_x0000_t75" style="width:12.9pt;height:10.4pt" o:ole="">
            <v:imagedata r:id="rId35" o:title=""/>
          </v:shape>
          <o:OLEObject Type="Embed" ProgID="Equation.DSMT4" ShapeID="_x0000_i1038" DrawAspect="Content" ObjectID="_1791403566" r:id="rId3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31D80F6" w14:textId="77777777" w:rsidR="004F4551" w:rsidRPr="004F4551" w:rsidRDefault="004F4551" w:rsidP="004F4551">
      <w:pPr>
        <w:ind w:left="992"/>
        <w:jc w:val="both"/>
        <w:rPr>
          <w:b/>
          <w:color w:val="0000FF"/>
        </w:rPr>
      </w:pPr>
      <w:r w:rsidRPr="004F4551">
        <w:rPr>
          <w:noProof/>
        </w:rPr>
        <w:drawing>
          <wp:inline distT="0" distB="0" distL="0" distR="0" wp14:anchorId="0439CB96" wp14:editId="3843E7E0">
            <wp:extent cx="904875" cy="1343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9290C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rPr>
          <w:position w:val="-6"/>
        </w:rPr>
        <w:object w:dxaOrig="240" w:dyaOrig="279" w14:anchorId="254CE9DA">
          <v:shape id="_x0000_i1039" type="#_x0000_t75" style="width:11.25pt;height:14.15pt" o:ole="">
            <v:imagedata r:id="rId38" o:title=""/>
          </v:shape>
          <o:OLEObject Type="Embed" ProgID="Equation.DSMT4" ShapeID="_x0000_i1039" DrawAspect="Content" ObjectID="_1791403567" r:id="rId39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6"/>
        </w:rPr>
        <w:object w:dxaOrig="240" w:dyaOrig="279" w14:anchorId="12B41296">
          <v:shape id="_x0000_i1040" type="#_x0000_t75" style="width:11.25pt;height:14.15pt" o:ole="">
            <v:imagedata r:id="rId40" o:title=""/>
          </v:shape>
          <o:OLEObject Type="Embed" ProgID="Equation.DSMT4" ShapeID="_x0000_i1040" DrawAspect="Content" ObjectID="_1791403568" r:id="rId41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t>7.</w:t>
      </w:r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t>8.</w:t>
      </w:r>
    </w:p>
    <w:p w14:paraId="34D8765F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2139B56C">
          <v:shape id="_x0000_i1041" type="#_x0000_t75" style="width:56.2pt;height:15.8pt" o:ole="">
            <v:imagedata r:id="rId42" o:title=""/>
          </v:shape>
          <o:OLEObject Type="Embed" ProgID="Equation.DSMT4" ShapeID="_x0000_i1041" DrawAspect="Content" ObjectID="_1791403569" r:id="rId4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F41D926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680" w:dyaOrig="320" w14:anchorId="3DF1BB2A">
          <v:shape id="_x0000_i1042" type="#_x0000_t75" style="width:32.9pt;height:15.8pt" o:ole="">
            <v:imagedata r:id="rId44" o:title=""/>
          </v:shape>
          <o:OLEObject Type="Embed" ProgID="Equation.DSMT4" ShapeID="_x0000_i1042" DrawAspect="Content" ObjectID="_1791403570" r:id="rId45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4"/>
        </w:rPr>
        <w:object w:dxaOrig="260" w:dyaOrig="260" w14:anchorId="7DA6064E">
          <v:shape id="_x0000_i1043" type="#_x0000_t75" style="width:12.05pt;height:12.05pt" o:ole="">
            <v:imagedata r:id="rId46" o:title=""/>
          </v:shape>
          <o:OLEObject Type="Embed" ProgID="Equation.DSMT4" ShapeID="_x0000_i1043" DrawAspect="Content" ObjectID="_1791403571" r:id="rId47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rPr>
          <w:position w:val="-10"/>
        </w:rPr>
        <w:object w:dxaOrig="740" w:dyaOrig="320" w14:anchorId="654CEC8C">
          <v:shape id="_x0000_i1044" type="#_x0000_t75" style="width:36.6pt;height:15.8pt" o:ole="">
            <v:imagedata r:id="rId48" o:title=""/>
          </v:shape>
          <o:OLEObject Type="Embed" ProgID="Equation.DSMT4" ShapeID="_x0000_i1044" DrawAspect="Content" ObjectID="_1791403572" r:id="rId49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10"/>
        </w:rPr>
        <w:object w:dxaOrig="740" w:dyaOrig="320" w14:anchorId="531BADC5">
          <v:shape id="_x0000_i1045" type="#_x0000_t75" style="width:36.6pt;height:15.8pt" o:ole="">
            <v:imagedata r:id="rId50" o:title=""/>
          </v:shape>
          <o:OLEObject Type="Embed" ProgID="Equation.DSMT4" ShapeID="_x0000_i1045" DrawAspect="Content" ObjectID="_1791403573" r:id="rId51"/>
        </w:object>
      </w:r>
      <w:r w:rsidRPr="004F4551">
        <w:t>.</w:t>
      </w:r>
    </w:p>
    <w:p w14:paraId="2EF2091F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4F4551">
        <w:rPr>
          <w:rFonts w:ascii="Times New Roman" w:hAnsi="Times New Roman" w:cs="Times New Roman"/>
          <w:position w:val="-8"/>
          <w:sz w:val="24"/>
          <w:szCs w:val="24"/>
        </w:rPr>
        <w:object w:dxaOrig="2980" w:dyaOrig="400" w14:anchorId="0792CDFF">
          <v:shape id="_x0000_i1046" type="#_x0000_t75" style="width:149.4pt;height:20.4pt" o:ole="">
            <v:imagedata r:id="rId52" o:title=""/>
          </v:shape>
          <o:OLEObject Type="Embed" ProgID="Equation.DSMT4" ShapeID="_x0000_i1046" DrawAspect="Content" ObjectID="_1791403574" r:id="rId5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tổng tất cả các nghiệm là:</w:t>
      </w:r>
    </w:p>
    <w:p w14:paraId="1654B591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t>0.</w:t>
      </w:r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t>1.</w:t>
      </w:r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t>3.</w:t>
      </w:r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t>5.</w:t>
      </w:r>
    </w:p>
    <w:p w14:paraId="5B73E3FF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Điều kiện xác định của phương trình </w:t>
      </w:r>
      <w:r w:rsidRPr="004F4551">
        <w:rPr>
          <w:rFonts w:ascii="Times New Roman" w:hAnsi="Times New Roman" w:cs="Times New Roman"/>
          <w:position w:val="-8"/>
          <w:sz w:val="24"/>
          <w:szCs w:val="24"/>
        </w:rPr>
        <w:object w:dxaOrig="1560" w:dyaOrig="360" w14:anchorId="5C7F168E">
          <v:shape id="_x0000_i1047" type="#_x0000_t75" style="width:77.85pt;height:17.9pt" o:ole="">
            <v:imagedata r:id="rId54" o:title=""/>
          </v:shape>
          <o:OLEObject Type="Embed" ProgID="Equation.DSMT4" ShapeID="_x0000_i1047" DrawAspect="Content" ObjectID="_1791403575" r:id="rId5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07FE9125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700" w:dyaOrig="320" w14:anchorId="12912C9E">
          <v:shape id="_x0000_i1048" type="#_x0000_t75" style="width:35.4pt;height:15.8pt" o:ole="">
            <v:imagedata r:id="rId56" o:title=""/>
          </v:shape>
          <o:OLEObject Type="Embed" ProgID="Equation.DSMT4" ShapeID="_x0000_i1048" DrawAspect="Content" ObjectID="_1791403576" r:id="rId57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28"/>
        </w:rPr>
        <w:object w:dxaOrig="880" w:dyaOrig="680" w14:anchorId="66695382">
          <v:shape id="_x0000_i1049" type="#_x0000_t75" style="width:44.1pt;height:33.7pt" o:ole="">
            <v:imagedata r:id="rId58" o:title=""/>
          </v:shape>
          <o:OLEObject Type="Embed" ProgID="Equation.DSMT4" ShapeID="_x0000_i1049" DrawAspect="Content" ObjectID="_1791403577" r:id="rId59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rPr>
          <w:position w:val="-28"/>
        </w:rPr>
        <w:object w:dxaOrig="1040" w:dyaOrig="680" w14:anchorId="71B57F36">
          <v:shape id="_x0000_i1050" type="#_x0000_t75" style="width:51.6pt;height:33.7pt" o:ole="">
            <v:imagedata r:id="rId60" o:title=""/>
          </v:shape>
          <o:OLEObject Type="Embed" ProgID="Equation.DSMT4" ShapeID="_x0000_i1050" DrawAspect="Content" ObjectID="_1791403578" r:id="rId61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28"/>
        </w:rPr>
        <w:object w:dxaOrig="859" w:dyaOrig="680" w14:anchorId="5ADE246A">
          <v:shape id="_x0000_i1051" type="#_x0000_t75" style="width:42.85pt;height:33.7pt" o:ole="">
            <v:imagedata r:id="rId62" o:title=""/>
          </v:shape>
          <o:OLEObject Type="Embed" ProgID="Equation.DSMT4" ShapeID="_x0000_i1051" DrawAspect="Content" ObjectID="_1791403579" r:id="rId63"/>
        </w:object>
      </w:r>
      <w:r w:rsidRPr="004F4551">
        <w:t>.</w:t>
      </w:r>
    </w:p>
    <w:p w14:paraId="02EF85E7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o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702E1872">
          <v:shape id="_x0000_i1052" type="#_x0000_t75" style="width:47.85pt;height:15.8pt" o:ole="">
            <v:imagedata r:id="rId64" o:title=""/>
          </v:shape>
          <o:OLEObject Type="Embed" ProgID="Equation.DSMT4" ShapeID="_x0000_i1052" DrawAspect="Content" ObjectID="_1791403580" r:id="rId6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Toạ độ điểm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36CC513">
          <v:shape id="_x0000_i1053" type="#_x0000_t75" style="width:12.05pt;height:12.9pt" o:ole="">
            <v:imagedata r:id="rId66" o:title=""/>
          </v:shape>
          <o:OLEObject Type="Embed" ProgID="Equation.DSMT4" ShapeID="_x0000_i1053" DrawAspect="Content" ObjectID="_1791403581" r:id="rId67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ED146E3">
          <v:shape id="_x0000_i1054" type="#_x0000_t75" style="width:12.05pt;height:12.9pt" o:ole="">
            <v:imagedata r:id="rId68" o:title=""/>
          </v:shape>
          <o:OLEObject Type="Embed" ProgID="Equation.DSMT4" ShapeID="_x0000_i1054" DrawAspect="Content" ObjectID="_1791403582" r:id="rId69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qua trục hoành là:</w:t>
      </w:r>
    </w:p>
    <w:p w14:paraId="39F0AFE2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4F4551">
        <w:rPr>
          <w:b/>
          <w:bCs/>
          <w:color w:val="0000FF"/>
        </w:rPr>
        <w:t xml:space="preserve">A. </w:t>
      </w:r>
      <w:r w:rsidRPr="004F4551">
        <w:rPr>
          <w:b/>
          <w:bCs/>
          <w:position w:val="-10"/>
        </w:rPr>
        <w:object w:dxaOrig="660" w:dyaOrig="320" w14:anchorId="6D995C43">
          <v:shape id="_x0000_i1055" type="#_x0000_t75" style="width:32.05pt;height:15.8pt" o:ole="">
            <v:imagedata r:id="rId70" o:title=""/>
          </v:shape>
          <o:OLEObject Type="Embed" ProgID="Equation.DSMT4" ShapeID="_x0000_i1055" DrawAspect="Content" ObjectID="_1791403583" r:id="rId71"/>
        </w:object>
      </w:r>
      <w:r w:rsidRPr="004F4551">
        <w:rPr>
          <w:b/>
          <w:bCs/>
        </w:rPr>
        <w:t>.</w:t>
      </w:r>
      <w:r w:rsidRPr="004F4551">
        <w:rPr>
          <w:b/>
          <w:bCs/>
        </w:rPr>
        <w:tab/>
      </w:r>
      <w:r w:rsidRPr="004F4551">
        <w:rPr>
          <w:b/>
          <w:bCs/>
          <w:color w:val="0000FF"/>
        </w:rPr>
        <w:t xml:space="preserve">B. </w:t>
      </w:r>
      <w:r w:rsidRPr="004F4551">
        <w:rPr>
          <w:b/>
          <w:bCs/>
          <w:position w:val="-10"/>
        </w:rPr>
        <w:object w:dxaOrig="680" w:dyaOrig="320" w14:anchorId="2F756276">
          <v:shape id="_x0000_i1056" type="#_x0000_t75" style="width:33.7pt;height:15.8pt" o:ole="">
            <v:imagedata r:id="rId72" o:title=""/>
          </v:shape>
          <o:OLEObject Type="Embed" ProgID="Equation.DSMT4" ShapeID="_x0000_i1056" DrawAspect="Content" ObjectID="_1791403584" r:id="rId73"/>
        </w:object>
      </w:r>
      <w:r w:rsidRPr="004F4551">
        <w:rPr>
          <w:b/>
          <w:bCs/>
        </w:rPr>
        <w:t>.</w:t>
      </w:r>
      <w:r w:rsidRPr="004F4551">
        <w:rPr>
          <w:b/>
          <w:bCs/>
        </w:rPr>
        <w:tab/>
      </w:r>
      <w:r w:rsidRPr="004F4551">
        <w:rPr>
          <w:b/>
          <w:bCs/>
          <w:color w:val="0000FF"/>
        </w:rPr>
        <w:t xml:space="preserve">C. </w:t>
      </w:r>
      <w:r w:rsidRPr="004F4551">
        <w:rPr>
          <w:b/>
          <w:bCs/>
          <w:position w:val="-10"/>
        </w:rPr>
        <w:object w:dxaOrig="520" w:dyaOrig="320" w14:anchorId="454F26E7">
          <v:shape id="_x0000_i1057" type="#_x0000_t75" style="width:26.2pt;height:15.8pt" o:ole="">
            <v:imagedata r:id="rId74" o:title=""/>
          </v:shape>
          <o:OLEObject Type="Embed" ProgID="Equation.DSMT4" ShapeID="_x0000_i1057" DrawAspect="Content" ObjectID="_1791403585" r:id="rId75"/>
        </w:object>
      </w:r>
      <w:r w:rsidRPr="004F4551">
        <w:rPr>
          <w:b/>
          <w:bCs/>
        </w:rPr>
        <w:t>.</w:t>
      </w:r>
      <w:r w:rsidRPr="004F4551">
        <w:rPr>
          <w:b/>
          <w:bCs/>
        </w:rPr>
        <w:tab/>
      </w:r>
      <w:r w:rsidRPr="004F4551">
        <w:rPr>
          <w:b/>
          <w:bCs/>
          <w:color w:val="0000FF"/>
        </w:rPr>
        <w:t xml:space="preserve">D. </w:t>
      </w:r>
      <w:r w:rsidRPr="004F4551">
        <w:rPr>
          <w:b/>
          <w:bCs/>
          <w:position w:val="-10"/>
        </w:rPr>
        <w:object w:dxaOrig="520" w:dyaOrig="320" w14:anchorId="08944430">
          <v:shape id="_x0000_i1058" type="#_x0000_t75" style="width:26.2pt;height:15.8pt" o:ole="">
            <v:imagedata r:id="rId76" o:title=""/>
          </v:shape>
          <o:OLEObject Type="Embed" ProgID="Equation.DSMT4" ShapeID="_x0000_i1058" DrawAspect="Content" ObjectID="_1791403586" r:id="rId77"/>
        </w:object>
      </w:r>
      <w:r w:rsidRPr="004F4551">
        <w:rPr>
          <w:b/>
          <w:bCs/>
        </w:rPr>
        <w:t>.</w:t>
      </w:r>
    </w:p>
    <w:p w14:paraId="61983716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>Mệnh đề nào sau đây sai?</w:t>
      </w:r>
    </w:p>
    <w:p w14:paraId="27862A80" w14:textId="77777777" w:rsidR="004F4551" w:rsidRPr="004F4551" w:rsidRDefault="004F4551" w:rsidP="004F4551">
      <w:pPr>
        <w:ind w:left="992"/>
        <w:jc w:val="both"/>
        <w:rPr>
          <w:b/>
          <w:color w:val="0000FF"/>
        </w:rPr>
      </w:pPr>
      <w:r w:rsidRPr="004F4551">
        <w:t xml:space="preserve">Đường thẳng </w:t>
      </w:r>
      <w:r w:rsidRPr="004F4551">
        <w:rPr>
          <w:position w:val="-6"/>
        </w:rPr>
        <w:object w:dxaOrig="220" w:dyaOrig="279" w14:anchorId="3B0897DD">
          <v:shape id="_x0000_i1059" type="#_x0000_t75" style="width:11.25pt;height:14.15pt" o:ole="">
            <v:imagedata r:id="rId78" o:title=""/>
          </v:shape>
          <o:OLEObject Type="Embed" ProgID="Equation.DSMT4" ShapeID="_x0000_i1059" DrawAspect="Content" ObjectID="_1791403587" r:id="rId79"/>
        </w:object>
      </w:r>
      <w:r w:rsidRPr="004F4551">
        <w:t xml:space="preserve"> được xác định khi ta biết được</w:t>
      </w:r>
    </w:p>
    <w:p w14:paraId="61192C5E" w14:textId="77777777" w:rsidR="004F4551" w:rsidRPr="004F4551" w:rsidRDefault="004F4551" w:rsidP="004F4551">
      <w:pPr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t xml:space="preserve">Một véctơ pháp tuyến hoặc một vec tơ chỉ phương của </w:t>
      </w:r>
      <w:r w:rsidRPr="004F4551">
        <w:rPr>
          <w:position w:val="-6"/>
        </w:rPr>
        <w:object w:dxaOrig="220" w:dyaOrig="279" w14:anchorId="53B6DC7D">
          <v:shape id="_x0000_i1060" type="#_x0000_t75" style="width:11.25pt;height:14.15pt" o:ole="">
            <v:imagedata r:id="rId80" o:title=""/>
          </v:shape>
          <o:OLEObject Type="Embed" ProgID="Equation.DSMT4" ShapeID="_x0000_i1060" DrawAspect="Content" ObjectID="_1791403588" r:id="rId81"/>
        </w:object>
      </w:r>
      <w:r w:rsidRPr="004F4551">
        <w:t>.</w:t>
      </w:r>
    </w:p>
    <w:p w14:paraId="1DC7F103" w14:textId="77777777" w:rsidR="004F4551" w:rsidRPr="004F4551" w:rsidRDefault="004F4551" w:rsidP="004F4551">
      <w:pPr>
        <w:ind w:left="992"/>
        <w:jc w:val="both"/>
      </w:pPr>
      <w:r w:rsidRPr="004F4551">
        <w:rPr>
          <w:b/>
          <w:color w:val="0000FF"/>
        </w:rPr>
        <w:t xml:space="preserve">B. </w:t>
      </w:r>
      <w:r w:rsidRPr="004F4551">
        <w:t xml:space="preserve">Hệ số góc và một điểm thuộc đường thẳng </w:t>
      </w:r>
      <w:r w:rsidRPr="004F4551">
        <w:rPr>
          <w:position w:val="-6"/>
        </w:rPr>
        <w:object w:dxaOrig="220" w:dyaOrig="279" w14:anchorId="29359422">
          <v:shape id="_x0000_i1061" type="#_x0000_t75" style="width:11.25pt;height:14.15pt" o:ole="">
            <v:imagedata r:id="rId82" o:title=""/>
          </v:shape>
          <o:OLEObject Type="Embed" ProgID="Equation.DSMT4" ShapeID="_x0000_i1061" DrawAspect="Content" ObjectID="_1791403589" r:id="rId83"/>
        </w:object>
      </w:r>
      <w:r w:rsidRPr="004F4551">
        <w:t>.</w:t>
      </w:r>
    </w:p>
    <w:p w14:paraId="1A75B1EB" w14:textId="77777777" w:rsidR="004F4551" w:rsidRPr="004F4551" w:rsidRDefault="004F4551" w:rsidP="004F4551">
      <w:pPr>
        <w:ind w:left="992"/>
        <w:jc w:val="both"/>
      </w:pPr>
      <w:r w:rsidRPr="004F4551">
        <w:rPr>
          <w:b/>
          <w:color w:val="0000FF"/>
        </w:rPr>
        <w:t xml:space="preserve">C. </w:t>
      </w:r>
      <w:r w:rsidRPr="004F4551">
        <w:t xml:space="preserve">Một điểm thuộc </w:t>
      </w:r>
      <w:r w:rsidRPr="004F4551">
        <w:rPr>
          <w:position w:val="-6"/>
        </w:rPr>
        <w:object w:dxaOrig="220" w:dyaOrig="279" w14:anchorId="0780A556">
          <v:shape id="_x0000_i1062" type="#_x0000_t75" style="width:11.25pt;height:14.15pt" o:ole="">
            <v:imagedata r:id="rId84" o:title=""/>
          </v:shape>
          <o:OLEObject Type="Embed" ProgID="Equation.DSMT4" ShapeID="_x0000_i1062" DrawAspect="Content" ObjectID="_1791403590" r:id="rId85"/>
        </w:object>
      </w:r>
      <w:r w:rsidRPr="004F4551">
        <w:t xml:space="preserve"> và biết </w:t>
      </w:r>
      <w:r w:rsidRPr="004F4551">
        <w:rPr>
          <w:position w:val="-6"/>
        </w:rPr>
        <w:object w:dxaOrig="220" w:dyaOrig="279" w14:anchorId="6D538492">
          <v:shape id="_x0000_i1063" type="#_x0000_t75" style="width:11.25pt;height:14.15pt" o:ole="">
            <v:imagedata r:id="rId86" o:title=""/>
          </v:shape>
          <o:OLEObject Type="Embed" ProgID="Equation.DSMT4" ShapeID="_x0000_i1063" DrawAspect="Content" ObjectID="_1791403591" r:id="rId87"/>
        </w:object>
      </w:r>
      <w:r w:rsidRPr="004F4551">
        <w:t xml:space="preserve"> song song với một đường thẳng cho trước.</w:t>
      </w:r>
    </w:p>
    <w:p w14:paraId="30375632" w14:textId="77777777" w:rsidR="004F4551" w:rsidRPr="004F4551" w:rsidRDefault="004F4551" w:rsidP="004F4551">
      <w:pPr>
        <w:ind w:left="992"/>
        <w:jc w:val="both"/>
      </w:pPr>
      <w:r w:rsidRPr="004F4551">
        <w:rPr>
          <w:b/>
          <w:color w:val="0000FF"/>
        </w:rPr>
        <w:t xml:space="preserve">D. </w:t>
      </w:r>
      <w:r w:rsidRPr="004F4551">
        <w:t xml:space="preserve">Hai điểm phân biệt thuộc </w:t>
      </w:r>
      <w:r w:rsidRPr="004F4551">
        <w:rPr>
          <w:position w:val="-6"/>
        </w:rPr>
        <w:object w:dxaOrig="220" w:dyaOrig="279" w14:anchorId="3811B4F3">
          <v:shape id="_x0000_i1064" type="#_x0000_t75" style="width:11.25pt;height:14.15pt" o:ole="">
            <v:imagedata r:id="rId88" o:title=""/>
          </v:shape>
          <o:OLEObject Type="Embed" ProgID="Equation.DSMT4" ShapeID="_x0000_i1064" DrawAspect="Content" ObjectID="_1791403592" r:id="rId89"/>
        </w:object>
      </w:r>
      <w:r w:rsidRPr="004F4551">
        <w:t>.</w:t>
      </w:r>
    </w:p>
    <w:p w14:paraId="55F27D20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Khoảng cách từ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1A5794F0">
          <v:shape id="_x0000_i1065" type="#_x0000_t75" style="width:39.95pt;height:16.65pt" o:ole="">
            <v:imagedata r:id="rId90" o:title=""/>
          </v:shape>
          <o:OLEObject Type="Embed" ProgID="Equation.DSMT4" ShapeID="_x0000_i1065" DrawAspect="Content" ObjectID="_1791403593" r:id="rId91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ến đường trung trực của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CF979AE">
          <v:shape id="_x0000_i1066" type="#_x0000_t75" style="width:20.4pt;height:12.9pt" o:ole="">
            <v:imagedata r:id="rId92" o:title=""/>
          </v:shape>
          <o:OLEObject Type="Embed" ProgID="Equation.DSMT4" ShapeID="_x0000_i1066" DrawAspect="Content" ObjectID="_1791403594" r:id="rId9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à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79BDCE6A">
          <v:shape id="_x0000_i1067" type="#_x0000_t75" style="width:33.7pt;height:16.65pt" o:ole="">
            <v:imagedata r:id="rId94" o:title=""/>
          </v:shape>
          <o:OLEObject Type="Embed" ProgID="Equation.DSMT4" ShapeID="_x0000_i1067" DrawAspect="Content" ObjectID="_1791403595" r:id="rId9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;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1A4C048">
          <v:shape id="_x0000_i1068" type="#_x0000_t75" style="width:36.2pt;height:16.65pt" o:ole="">
            <v:imagedata r:id="rId96" o:title=""/>
          </v:shape>
          <o:OLEObject Type="Embed" ProgID="Equation.DSMT4" ShapeID="_x0000_i1068" DrawAspect="Content" ObjectID="_1791403596" r:id="rId97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52B720F8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t>3.</w:t>
      </w:r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t>2.</w:t>
      </w:r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t>5.</w:t>
      </w:r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t>4.</w:t>
      </w:r>
    </w:p>
    <w:p w14:paraId="6628CB11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lastRenderedPageBreak/>
        <w:t xml:space="preserve">Cho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5F0E89B3">
          <v:shape id="_x0000_i1069" type="#_x0000_t75" style="width:68.25pt;height:16.65pt" o:ole="">
            <v:imagedata r:id="rId98" o:title=""/>
          </v:shape>
          <o:OLEObject Type="Embed" ProgID="Equation.DSMT4" ShapeID="_x0000_i1069" DrawAspect="Content" ObjectID="_1791403597" r:id="rId99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Tìm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BC58144">
          <v:shape id="_x0000_i1070" type="#_x0000_t75" style="width:16.65pt;height:12.9pt" o:ole="">
            <v:imagedata r:id="rId100" o:title=""/>
          </v:shape>
          <o:OLEObject Type="Embed" ProgID="Equation.DSMT4" ShapeID="_x0000_i1070" DrawAspect="Content" ObjectID="_1791403598" r:id="rId101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trên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2FCD8C7">
          <v:shape id="_x0000_i1071" type="#_x0000_t75" style="width:17.9pt;height:13.3pt" o:ole="">
            <v:imagedata r:id="rId102" o:title=""/>
          </v:shape>
          <o:OLEObject Type="Embed" ProgID="Equation.DSMT4" ShapeID="_x0000_i1071" DrawAspect="Content" ObjectID="_1791403599" r:id="rId10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F4551">
        <w:rPr>
          <w:rFonts w:ascii="Times New Roman" w:hAnsi="Times New Roman" w:cs="Times New Roman"/>
          <w:position w:val="-12"/>
          <w:sz w:val="24"/>
          <w:szCs w:val="24"/>
        </w:rPr>
        <w:object w:dxaOrig="1540" w:dyaOrig="360" w14:anchorId="69154AA5">
          <v:shape id="_x0000_i1072" type="#_x0000_t75" style="width:77.4pt;height:17.9pt" o:ole="">
            <v:imagedata r:id="rId104" o:title=""/>
          </v:shape>
          <o:OLEObject Type="Embed" ProgID="Equation.DSMT4" ShapeID="_x0000_i1072" DrawAspect="Content" ObjectID="_1791403600" r:id="rId105"/>
        </w:object>
      </w:r>
    </w:p>
    <w:p w14:paraId="46032AEF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1020" w:dyaOrig="320" w14:anchorId="70DD7B9F">
          <v:shape id="_x0000_i1073" type="#_x0000_t75" style="width:51.6pt;height:16.65pt" o:ole="">
            <v:imagedata r:id="rId106" o:title=""/>
          </v:shape>
          <o:OLEObject Type="Embed" ProgID="Equation.DSMT4" ShapeID="_x0000_i1073" DrawAspect="Content" ObjectID="_1791403601" r:id="rId107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>B.</w:t>
      </w:r>
      <w:r w:rsidRPr="004F4551">
        <w:t xml:space="preserve"> </w:t>
      </w:r>
      <w:r w:rsidRPr="004F4551">
        <w:rPr>
          <w:position w:val="-10"/>
        </w:rPr>
        <w:object w:dxaOrig="1240" w:dyaOrig="320" w14:anchorId="7BDC813D">
          <v:shape id="_x0000_i1074" type="#_x0000_t75" style="width:61.6pt;height:16.65pt" o:ole="">
            <v:imagedata r:id="rId108" o:title=""/>
          </v:shape>
          <o:OLEObject Type="Embed" ProgID="Equation.DSMT4" ShapeID="_x0000_i1074" DrawAspect="Content" ObjectID="_1791403602" r:id="rId109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rPr>
          <w:position w:val="-10"/>
        </w:rPr>
        <w:object w:dxaOrig="1260" w:dyaOrig="320" w14:anchorId="5556F260">
          <v:shape id="_x0000_i1075" type="#_x0000_t75" style="width:62.45pt;height:16.65pt" o:ole="">
            <v:imagedata r:id="rId110" o:title=""/>
          </v:shape>
          <o:OLEObject Type="Embed" ProgID="Equation.DSMT4" ShapeID="_x0000_i1075" DrawAspect="Content" ObjectID="_1791403603" r:id="rId111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10"/>
        </w:rPr>
        <w:object w:dxaOrig="680" w:dyaOrig="320" w14:anchorId="039D3867">
          <v:shape id="_x0000_i1076" type="#_x0000_t75" style="width:33.7pt;height:16.65pt" o:ole="">
            <v:imagedata r:id="rId112" o:title=""/>
          </v:shape>
          <o:OLEObject Type="Embed" ProgID="Equation.DSMT4" ShapeID="_x0000_i1076" DrawAspect="Content" ObjectID="_1791403604" r:id="rId113"/>
        </w:object>
      </w:r>
      <w:r w:rsidRPr="004F4551">
        <w:t>.</w:t>
      </w:r>
    </w:p>
    <w:p w14:paraId="052D479E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Tìm bán kính 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5ACE507">
          <v:shape id="_x0000_i1077" type="#_x0000_t75" style="width:31.65pt;height:16.65pt" o:ole="">
            <v:imagedata r:id="rId114" o:title=""/>
          </v:shape>
          <o:OLEObject Type="Embed" ProgID="Equation.DSMT4" ShapeID="_x0000_i1077" DrawAspect="Content" ObjectID="_1791403605" r:id="rId11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tiếp xúc: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44DB162F">
          <v:shape id="_x0000_i1078" type="#_x0000_t75" style="width:88.65pt;height:16.65pt" o:ole="">
            <v:imagedata r:id="rId116" o:title=""/>
          </v:shape>
          <o:OLEObject Type="Embed" ProgID="Equation.DSMT4" ShapeID="_x0000_i1078" DrawAspect="Content" ObjectID="_1791403606" r:id="rId117"/>
        </w:object>
      </w:r>
    </w:p>
    <w:p w14:paraId="35212E46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rPr>
          <w:position w:val="-24"/>
        </w:rPr>
        <w:object w:dxaOrig="900" w:dyaOrig="680" w14:anchorId="23EEDE58">
          <v:shape id="_x0000_i1079" type="#_x0000_t75" style="width:44.95pt;height:33.7pt" o:ole="">
            <v:imagedata r:id="rId118" o:title=""/>
          </v:shape>
          <o:OLEObject Type="Embed" ProgID="Equation.DSMT4" ShapeID="_x0000_i1079" DrawAspect="Content" ObjectID="_1791403607" r:id="rId119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28"/>
        </w:rPr>
        <w:object w:dxaOrig="900" w:dyaOrig="660" w14:anchorId="1DD4A492">
          <v:shape id="_x0000_i1080" type="#_x0000_t75" style="width:44.95pt;height:32.05pt" o:ole="">
            <v:imagedata r:id="rId120" o:title=""/>
          </v:shape>
          <o:OLEObject Type="Embed" ProgID="Equation.DSMT4" ShapeID="_x0000_i1080" DrawAspect="Content" ObjectID="_1791403608" r:id="rId121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rPr>
          <w:position w:val="-28"/>
        </w:rPr>
        <w:object w:dxaOrig="900" w:dyaOrig="660" w14:anchorId="01BA3D46">
          <v:shape id="_x0000_i1081" type="#_x0000_t75" style="width:44.95pt;height:32.05pt" o:ole="">
            <v:imagedata r:id="rId122" o:title=""/>
          </v:shape>
          <o:OLEObject Type="Embed" ProgID="Equation.DSMT4" ShapeID="_x0000_i1081" DrawAspect="Content" ObjectID="_1791403609" r:id="rId123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24"/>
        </w:rPr>
        <w:object w:dxaOrig="900" w:dyaOrig="680" w14:anchorId="60CD5DCD">
          <v:shape id="_x0000_i1082" type="#_x0000_t75" style="width:44.95pt;height:33.7pt" o:ole="">
            <v:imagedata r:id="rId124" o:title=""/>
          </v:shape>
          <o:OLEObject Type="Embed" ProgID="Equation.DSMT4" ShapeID="_x0000_i1082" DrawAspect="Content" ObjectID="_1791403610" r:id="rId125"/>
        </w:object>
      </w:r>
      <w:r w:rsidRPr="004F4551">
        <w:t>.</w:t>
      </w:r>
    </w:p>
    <w:p w14:paraId="192B2C62" w14:textId="77777777" w:rsidR="004F4551" w:rsidRPr="004F4551" w:rsidRDefault="004F4551" w:rsidP="004F4551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Trong mặt phẳng toạ độ, đường tròn đi qua ba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2340" w:dyaOrig="320" w14:anchorId="74D60558">
          <v:shape id="_x0000_i1083" type="#_x0000_t75" style="width:116.95pt;height:15.8pt" o:ole="">
            <v:imagedata r:id="rId126" o:title=""/>
          </v:shape>
          <o:OLEObject Type="Embed" ProgID="Equation.DSMT4" ShapeID="_x0000_i1083" DrawAspect="Content" ObjectID="_1791403611" r:id="rId127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28527063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1100" w:dyaOrig="360" w14:anchorId="5197FFF9">
          <v:shape id="_x0000_i1084" type="#_x0000_t75" style="width:54.1pt;height:17.9pt" o:ole="">
            <v:imagedata r:id="rId128" o:title=""/>
          </v:shape>
          <o:OLEObject Type="Embed" ProgID="Equation.DSMT4" ShapeID="_x0000_i1084" DrawAspect="Content" ObjectID="_1791403612" r:id="rId129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10"/>
        </w:rPr>
        <w:object w:dxaOrig="1900" w:dyaOrig="360" w14:anchorId="4F43C8CD">
          <v:shape id="_x0000_i1085" type="#_x0000_t75" style="width:95.3pt;height:17.9pt" o:ole="">
            <v:imagedata r:id="rId130" o:title=""/>
          </v:shape>
          <o:OLEObject Type="Embed" ProgID="Equation.DSMT4" ShapeID="_x0000_i1085" DrawAspect="Content" ObjectID="_1791403613" r:id="rId131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rPr>
          <w:position w:val="-10"/>
        </w:rPr>
        <w:object w:dxaOrig="1880" w:dyaOrig="360" w14:anchorId="767B360A">
          <v:shape id="_x0000_i1086" type="#_x0000_t75" style="width:93.65pt;height:17.9pt" o:ole="">
            <v:imagedata r:id="rId132" o:title=""/>
          </v:shape>
          <o:OLEObject Type="Embed" ProgID="Equation.DSMT4" ShapeID="_x0000_i1086" DrawAspect="Content" ObjectID="_1791403614" r:id="rId133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10"/>
        </w:rPr>
        <w:object w:dxaOrig="1440" w:dyaOrig="360" w14:anchorId="6FD5081A">
          <v:shape id="_x0000_i1087" type="#_x0000_t75" style="width:1in;height:17.9pt" o:ole="">
            <v:imagedata r:id="rId134" o:title=""/>
          </v:shape>
          <o:OLEObject Type="Embed" ProgID="Equation.DSMT4" ShapeID="_x0000_i1087" DrawAspect="Content" ObjectID="_1791403615" r:id="rId135"/>
        </w:object>
      </w:r>
      <w:r w:rsidRPr="004F4551">
        <w:t>.</w:t>
      </w:r>
    </w:p>
    <w:p w14:paraId="7DAE560F" w14:textId="77777777" w:rsidR="004F4551" w:rsidRPr="004F4551" w:rsidRDefault="004F4551" w:rsidP="004F4551">
      <w:pPr>
        <w:pStyle w:val="Heading3"/>
        <w:rPr>
          <w:rFonts w:ascii="Times New Roman" w:hAnsi="Times New Roman"/>
          <w:sz w:val="24"/>
          <w:szCs w:val="24"/>
          <w:lang w:val="en-US"/>
        </w:rPr>
      </w:pPr>
      <w:r w:rsidRPr="004F4551">
        <w:rPr>
          <w:rFonts w:ascii="Times New Roman" w:hAnsi="Times New Roman"/>
          <w:sz w:val="24"/>
          <w:szCs w:val="24"/>
          <w:lang w:val="en-US"/>
        </w:rPr>
        <w:t>Phần 2</w:t>
      </w:r>
      <w:r w:rsidRPr="004F4551">
        <w:rPr>
          <w:rFonts w:ascii="Times New Roman" w:hAnsi="Times New Roman"/>
          <w:sz w:val="24"/>
          <w:szCs w:val="24"/>
        </w:rPr>
        <w:t xml:space="preserve">. </w:t>
      </w:r>
      <w:r w:rsidRPr="004F4551">
        <w:rPr>
          <w:rFonts w:ascii="Times New Roman" w:hAnsi="Times New Roman"/>
          <w:sz w:val="24"/>
          <w:szCs w:val="24"/>
          <w:lang w:val="en-US"/>
        </w:rPr>
        <w:t>Câu t</w:t>
      </w:r>
      <w:r w:rsidRPr="004F4551">
        <w:rPr>
          <w:rFonts w:ascii="Times New Roman" w:hAnsi="Times New Roman"/>
          <w:sz w:val="24"/>
          <w:szCs w:val="24"/>
        </w:rPr>
        <w:t>rắc nghiệm đúng sai</w:t>
      </w:r>
      <w:r w:rsidRPr="004F4551">
        <w:rPr>
          <w:rFonts w:ascii="Times New Roman" w:hAnsi="Times New Roman"/>
          <w:sz w:val="24"/>
          <w:szCs w:val="24"/>
          <w:lang w:val="en-US"/>
        </w:rPr>
        <w:t>.</w:t>
      </w:r>
    </w:p>
    <w:p w14:paraId="24288452" w14:textId="77777777" w:rsidR="004F4551" w:rsidRPr="004F4551" w:rsidRDefault="004F4551" w:rsidP="004F4551">
      <w:pPr>
        <w:rPr>
          <w:i/>
          <w:iCs/>
          <w:lang w:eastAsia="x-none"/>
        </w:rPr>
      </w:pPr>
      <w:r w:rsidRPr="004F4551">
        <w:rPr>
          <w:i/>
          <w:iCs/>
          <w:lang w:eastAsia="x-none"/>
        </w:rPr>
        <w:t xml:space="preserve">Thí sinh trả lời từ câu 1 đến câu 4. Trong mỗi ý </w:t>
      </w:r>
      <w:r w:rsidRPr="004F4551">
        <w:rPr>
          <w:b/>
          <w:bCs/>
          <w:i/>
          <w:iCs/>
          <w:lang w:eastAsia="x-none"/>
        </w:rPr>
        <w:t>a), b), c), d)</w:t>
      </w:r>
      <w:r w:rsidRPr="004F4551">
        <w:rPr>
          <w:i/>
          <w:iCs/>
          <w:lang w:eastAsia="x-none"/>
        </w:rPr>
        <w:t xml:space="preserve"> ở mỗi câu, thí sinh chọn đúng hoặc sai</w:t>
      </w:r>
    </w:p>
    <w:p w14:paraId="416915D4" w14:textId="77777777" w:rsidR="004F4551" w:rsidRPr="004F4551" w:rsidRDefault="004F4551" w:rsidP="004F4551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5AA4D1FE">
          <v:shape id="_x0000_i1088" type="#_x0000_t75" style="width:57pt;height:17.9pt" o:ole="">
            <v:imagedata r:id="rId136" o:title=""/>
          </v:shape>
          <o:OLEObject Type="Embed" ProgID="Equation.DSMT4" ShapeID="_x0000_i1088" DrawAspect="Content" ObjectID="_1791403616" r:id="rId137"/>
        </w:object>
      </w:r>
      <w:r w:rsidRPr="004F4551">
        <w:rPr>
          <w:rFonts w:ascii="Times New Roman" w:hAnsi="Times New Roman" w:cs="Times New Roman"/>
          <w:sz w:val="24"/>
          <w:szCs w:val="24"/>
        </w:rPr>
        <w:t>. Khi đó:</w:t>
      </w:r>
    </w:p>
    <w:p w14:paraId="77775043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ab/>
        <w:t xml:space="preserve">a) Đồ thị của hàm số có đỉnh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0018E38E">
          <v:shape id="_x0000_i1089" type="#_x0000_t75" style="width:40.35pt;height:15.8pt" o:ole="">
            <v:imagedata r:id="rId138" o:title=""/>
          </v:shape>
          <o:OLEObject Type="Embed" ProgID="Equation.DSMT4" ShapeID="_x0000_i1089" DrawAspect="Content" ObjectID="_1791403617" r:id="rId139"/>
        </w:object>
      </w:r>
    </w:p>
    <w:p w14:paraId="374F09E9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b) Đồ thị của hàm số có trục đối xứng là đường thẳng </w:t>
      </w:r>
      <w:r w:rsidRPr="004F4551">
        <w:rPr>
          <w:position w:val="-6"/>
        </w:rPr>
        <w:object w:dxaOrig="520" w:dyaOrig="279" w14:anchorId="55DE6FBD">
          <v:shape id="_x0000_i1090" type="#_x0000_t75" style="width:26.2pt;height:14.15pt" o:ole="">
            <v:imagedata r:id="rId140" o:title=""/>
          </v:shape>
          <o:OLEObject Type="Embed" ProgID="Equation.DSMT4" ShapeID="_x0000_i1090" DrawAspect="Content" ObjectID="_1791403618" r:id="rId141"/>
        </w:object>
      </w:r>
      <w:r w:rsidRPr="004F4551">
        <w:t>.</w:t>
      </w:r>
    </w:p>
    <w:p w14:paraId="6E3BF4F3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c) Đồ thị của hàm số giao điểm với trục </w:t>
      </w:r>
      <w:r w:rsidRPr="004F4551">
        <w:rPr>
          <w:position w:val="-10"/>
        </w:rPr>
        <w:object w:dxaOrig="360" w:dyaOrig="320" w14:anchorId="5171857E">
          <v:shape id="_x0000_i1091" type="#_x0000_t75" style="width:17.9pt;height:15.8pt" o:ole="">
            <v:imagedata r:id="rId142" o:title=""/>
          </v:shape>
          <o:OLEObject Type="Embed" ProgID="Equation.DSMT4" ShapeID="_x0000_i1091" DrawAspect="Content" ObjectID="_1791403619" r:id="rId143"/>
        </w:object>
      </w:r>
      <w:r w:rsidRPr="004F4551">
        <w:t xml:space="preserve"> là </w:t>
      </w:r>
      <w:r w:rsidRPr="004F4551">
        <w:rPr>
          <w:position w:val="-10"/>
        </w:rPr>
        <w:object w:dxaOrig="820" w:dyaOrig="320" w14:anchorId="0B1B2677">
          <v:shape id="_x0000_i1092" type="#_x0000_t75" style="width:40.35pt;height:15.8pt" o:ole="">
            <v:imagedata r:id="rId144" o:title=""/>
          </v:shape>
          <o:OLEObject Type="Embed" ProgID="Equation.DSMT4" ShapeID="_x0000_i1092" DrawAspect="Content" ObjectID="_1791403620" r:id="rId145"/>
        </w:object>
      </w:r>
      <w:r w:rsidRPr="004F4551">
        <w:t xml:space="preserve">. </w:t>
      </w:r>
    </w:p>
    <w:p w14:paraId="0D310F28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ab/>
        <w:t xml:space="preserve">d) Đồ thị như Hình. </w:t>
      </w:r>
      <w:r w:rsidRPr="004F455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234090" wp14:editId="03709308">
            <wp:extent cx="1428750" cy="15716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D24E9" w14:textId="77777777" w:rsidR="004F4551" w:rsidRPr="004F4551" w:rsidRDefault="004F4551" w:rsidP="004F4551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4F4551">
        <w:rPr>
          <w:rFonts w:ascii="Times New Roman" w:hAnsi="Times New Roman" w:cs="Times New Roman"/>
          <w:position w:val="-8"/>
          <w:sz w:val="24"/>
          <w:szCs w:val="24"/>
        </w:rPr>
        <w:object w:dxaOrig="2320" w:dyaOrig="400" w14:anchorId="37ACB3C2">
          <v:shape id="_x0000_i1093" type="#_x0000_t75" style="width:116.1pt;height:20.4pt" o:ole="">
            <v:imagedata r:id="rId147" o:title=""/>
          </v:shape>
          <o:OLEObject Type="Embed" ProgID="Equation.DSMT4" ShapeID="_x0000_i1093" DrawAspect="Content" ObjectID="_1791403621" r:id="rId148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(*). Khi đó:</w:t>
      </w:r>
    </w:p>
    <w:p w14:paraId="021DB4F9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a) Điều kiện: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778DB69">
          <v:shape id="_x0000_i1094" type="#_x0000_t75" style="width:27.9pt;height:14.15pt" o:ole="">
            <v:imagedata r:id="rId149" o:title=""/>
          </v:shape>
          <o:OLEObject Type="Embed" ProgID="Equation.DSMT4" ShapeID="_x0000_i1094" DrawAspect="Content" ObjectID="_1791403622" r:id="rId150"/>
        </w:object>
      </w:r>
    </w:p>
    <w:p w14:paraId="48B45C05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b) Bình phương 2 vế phương trình (*) ta được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1320" w:dyaOrig="320" w14:anchorId="7286455A">
          <v:shape id="_x0000_i1095" type="#_x0000_t75" style="width:66.15pt;height:15.8pt" o:ole="">
            <v:imagedata r:id="rId151" o:title=""/>
          </v:shape>
          <o:OLEObject Type="Embed" ProgID="Equation.DSMT4" ShapeID="_x0000_i1095" DrawAspect="Content" ObjectID="_1791403623" r:id="rId152"/>
        </w:object>
      </w:r>
    </w:p>
    <w:p w14:paraId="4A3B0210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>c) Phương trình (*) có 1 nghiệm</w:t>
      </w:r>
    </w:p>
    <w:p w14:paraId="54CAECEA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d) Giả sử </w:t>
      </w:r>
      <w:r w:rsidRPr="004F455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241F716D">
          <v:shape id="_x0000_i1096" type="#_x0000_t75" style="width:69.9pt;height:20.4pt" o:ole="">
            <v:imagedata r:id="rId153" o:title=""/>
          </v:shape>
          <o:OLEObject Type="Embed" ProgID="Equation.DSMT4" ShapeID="_x0000_i1096" DrawAspect="Content" ObjectID="_1791403624" r:id="rId15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 nghiệm của phương trình (*) khi đó: </w:t>
      </w:r>
      <w:r w:rsidRPr="004F4551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654F3371">
          <v:shape id="_x0000_i1097" type="#_x0000_t75" style="width:57.85pt;height:17.9pt" o:ole="">
            <v:imagedata r:id="rId155" o:title=""/>
          </v:shape>
          <o:OLEObject Type="Embed" ProgID="Equation.DSMT4" ShapeID="_x0000_i1097" DrawAspect="Content" ObjectID="_1791403625" r:id="rId156"/>
        </w:object>
      </w:r>
    </w:p>
    <w:p w14:paraId="2DB90A8C" w14:textId="77777777" w:rsidR="004F4551" w:rsidRPr="004F4551" w:rsidRDefault="004F4551" w:rsidP="004F4551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uyển động của vật thể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DBFE835">
          <v:shape id="_x0000_i1098" type="#_x0000_t75" style="width:15.8pt;height:12.05pt" o:ole="">
            <v:imagedata r:id="rId157" o:title=""/>
          </v:shape>
          <o:OLEObject Type="Embed" ProgID="Equation.DSMT4" ShapeID="_x0000_i1098" DrawAspect="Content" ObjectID="_1791403626" r:id="rId158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ược thể hiện trên mặt phẳng toạ độ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63BFC3E">
          <v:shape id="_x0000_i1099" type="#_x0000_t75" style="width:23.3pt;height:15.8pt" o:ole="">
            <v:imagedata r:id="rId159" o:title=""/>
          </v:shape>
          <o:OLEObject Type="Embed" ProgID="Equation.DSMT4" ShapeID="_x0000_i1099" DrawAspect="Content" ObjectID="_1791403627" r:id="rId16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Vật thể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64898D6">
          <v:shape id="_x0000_i1100" type="#_x0000_t75" style="width:15.8pt;height:12.05pt" o:ole="">
            <v:imagedata r:id="rId161" o:title=""/>
          </v:shape>
          <o:OLEObject Type="Embed" ProgID="Equation.DSMT4" ShapeID="_x0000_i1100" DrawAspect="Content" ObjectID="_1791403628" r:id="rId162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khởi hành từ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1A1C1A11">
          <v:shape id="_x0000_i1101" type="#_x0000_t75" style="width:35.4pt;height:15.8pt" o:ole="">
            <v:imagedata r:id="rId163" o:title=""/>
          </v:shape>
          <o:OLEObject Type="Embed" ProgID="Equation.DSMT4" ShapeID="_x0000_i1101" DrawAspect="Content" ObjectID="_1791403629" r:id="rId16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à chuyển động thẳng đều với vectơ vận tốc là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4320CD3A">
          <v:shape id="_x0000_i1102" type="#_x0000_t75" style="width:31.65pt;height:15.8pt" o:ole="">
            <v:imagedata r:id="rId165" o:title=""/>
          </v:shape>
          <o:OLEObject Type="Embed" ProgID="Equation.DSMT4" ShapeID="_x0000_i1102" DrawAspect="Content" ObjectID="_1791403630" r:id="rId166"/>
        </w:object>
      </w:r>
      <w:r w:rsidRPr="004F4551">
        <w:rPr>
          <w:rFonts w:ascii="Times New Roman" w:hAnsi="Times New Roman" w:cs="Times New Roman"/>
          <w:sz w:val="24"/>
          <w:szCs w:val="24"/>
        </w:rPr>
        <w:t>. Khi đó:</w:t>
      </w:r>
    </w:p>
    <w:p w14:paraId="2ED678F3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a) Vectơ chỉ phương của đường thẳng biểu diễn chuyển động của vật thể là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C6DF5BF">
          <v:shape id="_x0000_i1103" type="#_x0000_t75" style="width:31.65pt;height:15.8pt" o:ole="">
            <v:imagedata r:id="rId167" o:title=""/>
          </v:shape>
          <o:OLEObject Type="Embed" ProgID="Equation.DSMT4" ShapeID="_x0000_i1103" DrawAspect="Content" ObjectID="_1791403631" r:id="rId168"/>
        </w:object>
      </w:r>
    </w:p>
    <w:p w14:paraId="74EABED1" w14:textId="77777777" w:rsidR="004F4551" w:rsidRPr="004F4551" w:rsidRDefault="004F4551" w:rsidP="004F4551">
      <w:r w:rsidRPr="004F4551">
        <w:t xml:space="preserve">b) Vật thể </w:t>
      </w:r>
      <w:r w:rsidRPr="004F4551">
        <w:rPr>
          <w:position w:val="-4"/>
        </w:rPr>
        <w:object w:dxaOrig="320" w:dyaOrig="260" w14:anchorId="01798BC3">
          <v:shape id="_x0000_i1104" type="#_x0000_t75" style="width:15.8pt;height:12.05pt" o:ole="">
            <v:imagedata r:id="rId169" o:title=""/>
          </v:shape>
          <o:OLEObject Type="Embed" ProgID="Equation.DSMT4" ShapeID="_x0000_i1104" DrawAspect="Content" ObjectID="_1791403632" r:id="rId170"/>
        </w:object>
      </w:r>
      <w:r w:rsidRPr="004F4551">
        <w:t xml:space="preserve"> chuyển động trên đường thẳng </w:t>
      </w:r>
      <w:r w:rsidRPr="004F4551">
        <w:rPr>
          <w:position w:val="-10"/>
        </w:rPr>
        <w:object w:dxaOrig="1420" w:dyaOrig="320" w14:anchorId="2EF3767B">
          <v:shape id="_x0000_i1105" type="#_x0000_t75" style="width:71.15pt;height:15.8pt" o:ole="">
            <v:imagedata r:id="rId171" o:title=""/>
          </v:shape>
          <o:OLEObject Type="Embed" ProgID="Equation.DSMT4" ShapeID="_x0000_i1105" DrawAspect="Content" ObjectID="_1791403633" r:id="rId172"/>
        </w:object>
      </w:r>
    </w:p>
    <w:p w14:paraId="6CA74F22" w14:textId="77777777" w:rsidR="004F4551" w:rsidRPr="004F4551" w:rsidRDefault="004F4551" w:rsidP="004F4551">
      <w:r w:rsidRPr="004F4551">
        <w:t xml:space="preserve">c) Toạ độ của vật thể </w:t>
      </w:r>
      <w:r w:rsidRPr="004F4551">
        <w:rPr>
          <w:position w:val="-4"/>
        </w:rPr>
        <w:object w:dxaOrig="320" w:dyaOrig="260" w14:anchorId="4D1520D4">
          <v:shape id="_x0000_i1106" type="#_x0000_t75" style="width:15.8pt;height:12.05pt" o:ole="">
            <v:imagedata r:id="rId173" o:title=""/>
          </v:shape>
          <o:OLEObject Type="Embed" ProgID="Equation.DSMT4" ShapeID="_x0000_i1106" DrawAspect="Content" ObjectID="_1791403634" r:id="rId174"/>
        </w:object>
      </w:r>
      <w:r w:rsidRPr="004F4551">
        <w:t xml:space="preserve"> tại thời điểm </w:t>
      </w:r>
      <w:r w:rsidRPr="004F4551">
        <w:rPr>
          <w:position w:val="-10"/>
        </w:rPr>
        <w:object w:dxaOrig="740" w:dyaOrig="320" w14:anchorId="3E9949AF">
          <v:shape id="_x0000_i1107" type="#_x0000_t75" style="width:36.6pt;height:15.8pt" o:ole="">
            <v:imagedata r:id="rId175" o:title=""/>
          </v:shape>
          <o:OLEObject Type="Embed" ProgID="Equation.DSMT4" ShapeID="_x0000_i1107" DrawAspect="Content" ObjectID="_1791403635" r:id="rId176"/>
        </w:object>
      </w:r>
      <w:r w:rsidRPr="004F4551">
        <w:t xml:space="preserve"> tính từ khi khởi hành là </w:t>
      </w:r>
      <w:r w:rsidRPr="004F4551">
        <w:rPr>
          <w:position w:val="-30"/>
        </w:rPr>
        <w:object w:dxaOrig="1100" w:dyaOrig="720" w14:anchorId="19AC8682">
          <v:shape id="_x0000_i1108" type="#_x0000_t75" style="width:54.5pt;height:36.6pt" o:ole="">
            <v:imagedata r:id="rId177" o:title=""/>
          </v:shape>
          <o:OLEObject Type="Embed" ProgID="Equation.DSMT4" ShapeID="_x0000_i1108" DrawAspect="Content" ObjectID="_1791403636" r:id="rId178"/>
        </w:object>
      </w:r>
    </w:p>
    <w:p w14:paraId="6993CB40" w14:textId="77777777" w:rsidR="004F4551" w:rsidRPr="004F4551" w:rsidRDefault="004F4551" w:rsidP="004F4551">
      <w:r w:rsidRPr="004F4551">
        <w:t xml:space="preserve">d) Khi </w:t>
      </w:r>
      <w:r w:rsidRPr="004F4551">
        <w:rPr>
          <w:position w:val="-6"/>
        </w:rPr>
        <w:object w:dxaOrig="499" w:dyaOrig="279" w14:anchorId="0AB0EB18">
          <v:shape id="_x0000_i1109" type="#_x0000_t75" style="width:25.4pt;height:14.15pt" o:ole="">
            <v:imagedata r:id="rId179" o:title=""/>
          </v:shape>
          <o:OLEObject Type="Embed" ProgID="Equation.DSMT4" ShapeID="_x0000_i1109" DrawAspect="Content" ObjectID="_1791403637" r:id="rId180"/>
        </w:object>
      </w:r>
      <w:r w:rsidRPr="004F4551">
        <w:t xml:space="preserve"> thì vật thể </w:t>
      </w:r>
      <w:r w:rsidRPr="004F4551">
        <w:rPr>
          <w:position w:val="-4"/>
        </w:rPr>
        <w:object w:dxaOrig="320" w:dyaOrig="260" w14:anchorId="40379E3B">
          <v:shape id="_x0000_i1110" type="#_x0000_t75" style="width:15.8pt;height:12.05pt" o:ole="">
            <v:imagedata r:id="rId181" o:title=""/>
          </v:shape>
          <o:OLEObject Type="Embed" ProgID="Equation.DSMT4" ShapeID="_x0000_i1110" DrawAspect="Content" ObjectID="_1791403638" r:id="rId182"/>
        </w:object>
      </w:r>
      <w:r w:rsidRPr="004F4551">
        <w:t xml:space="preserve"> chuyển động được quãng đường dài bằng </w:t>
      </w:r>
      <w:r w:rsidRPr="004F4551">
        <w:rPr>
          <w:position w:val="-8"/>
        </w:rPr>
        <w:object w:dxaOrig="480" w:dyaOrig="360" w14:anchorId="30BE2536">
          <v:shape id="_x0000_i1111" type="#_x0000_t75" style="width:24.15pt;height:17.9pt" o:ole="">
            <v:imagedata r:id="rId183" o:title=""/>
          </v:shape>
          <o:OLEObject Type="Embed" ProgID="Equation.DSMT4" ShapeID="_x0000_i1111" DrawAspect="Content" ObjectID="_1791403639" r:id="rId184"/>
        </w:object>
      </w:r>
    </w:p>
    <w:p w14:paraId="30A1DFFE" w14:textId="77777777" w:rsidR="004F4551" w:rsidRPr="004F4551" w:rsidRDefault="004F4551" w:rsidP="004F4551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9D47533">
          <v:shape id="_x0000_i1112" type="#_x0000_t75" style="width:20.4pt;height:15.8pt" o:ole="">
            <v:imagedata r:id="rId185" o:title=""/>
          </v:shape>
          <o:OLEObject Type="Embed" ProgID="Equation.DSMT4" ShapeID="_x0000_i1112" DrawAspect="Content" ObjectID="_1791403640" r:id="rId18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66A12235">
          <v:shape id="_x0000_i1113" type="#_x0000_t75" style="width:76.6pt;height:15.8pt" o:ole="">
            <v:imagedata r:id="rId187" o:title=""/>
          </v:shape>
          <o:OLEObject Type="Embed" ProgID="Equation.DSMT4" ShapeID="_x0000_i1113" DrawAspect="Content" ObjectID="_1791403641" r:id="rId188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tâm thuộc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4EAA2EAF">
          <v:shape id="_x0000_i1114" type="#_x0000_t75" style="width:84.9pt;height:15.8pt" o:ole="">
            <v:imagedata r:id="rId189" o:title=""/>
          </v:shape>
          <o:OLEObject Type="Embed" ProgID="Equation.DSMT4" ShapeID="_x0000_i1114" DrawAspect="Content" ObjectID="_1791403642" r:id="rId19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. Khi đó:</w:t>
      </w:r>
    </w:p>
    <w:p w14:paraId="4D1AD3C9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a) Tâm của 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1CDCAD6">
          <v:shape id="_x0000_i1115" type="#_x0000_t75" style="width:20.4pt;height:15.8pt" o:ole="">
            <v:imagedata r:id="rId185" o:title=""/>
          </v:shape>
          <o:OLEObject Type="Embed" ProgID="Equation.DSMT4" ShapeID="_x0000_i1115" DrawAspect="Content" ObjectID="_1791403643" r:id="rId191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 </w:t>
      </w:r>
      <w:r w:rsidRPr="004F4551">
        <w:rPr>
          <w:rFonts w:ascii="Times New Roman" w:hAnsi="Times New Roman" w:cs="Times New Roman"/>
          <w:position w:val="-28"/>
          <w:sz w:val="24"/>
          <w:szCs w:val="24"/>
        </w:rPr>
        <w:object w:dxaOrig="980" w:dyaOrig="680" w14:anchorId="7EEB56B8">
          <v:shape id="_x0000_i1116" type="#_x0000_t75" style="width:48.7pt;height:33.7pt" o:ole="">
            <v:imagedata r:id="rId192" o:title=""/>
          </v:shape>
          <o:OLEObject Type="Embed" ProgID="Equation.DSMT4" ShapeID="_x0000_i1116" DrawAspect="Content" ObjectID="_1791403644" r:id="rId193"/>
        </w:object>
      </w:r>
    </w:p>
    <w:p w14:paraId="193BAEEC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b) Điểm </w:t>
      </w:r>
      <w:r w:rsidRPr="004F455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56ACF1A">
          <v:shape id="_x0000_i1117" type="#_x0000_t75" style="width:39.1pt;height:20.4pt" o:ole="">
            <v:imagedata r:id="rId194" o:title=""/>
          </v:shape>
          <o:OLEObject Type="Embed" ProgID="Equation.DSMT4" ShapeID="_x0000_i1117" DrawAspect="Content" ObjectID="_1791403645" r:id="rId19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nằm bên trong 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D97CE79">
          <v:shape id="_x0000_i1118" type="#_x0000_t75" style="width:20.4pt;height:15.8pt" o:ole="">
            <v:imagedata r:id="rId185" o:title=""/>
          </v:shape>
          <o:OLEObject Type="Embed" ProgID="Equation.DSMT4" ShapeID="_x0000_i1118" DrawAspect="Content" ObjectID="_1791403646" r:id="rId196"/>
        </w:object>
      </w:r>
    </w:p>
    <w:p w14:paraId="21B2529A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) Đường kính của 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3D8AA03">
          <v:shape id="_x0000_i1119" type="#_x0000_t75" style="width:20.4pt;height:15.8pt" o:ole="">
            <v:imagedata r:id="rId185" o:title=""/>
          </v:shape>
          <o:OLEObject Type="Embed" ProgID="Equation.DSMT4" ShapeID="_x0000_i1119" DrawAspect="Content" ObjectID="_1791403647" r:id="rId197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bằng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9FEF573">
          <v:shape id="_x0000_i1120" type="#_x0000_t75" style="width:15pt;height:14.15pt" o:ole="">
            <v:imagedata r:id="rId198" o:title=""/>
          </v:shape>
          <o:OLEObject Type="Embed" ProgID="Equation.DSMT4" ShapeID="_x0000_i1120" DrawAspect="Content" ObjectID="_1791403648" r:id="rId199"/>
        </w:object>
      </w:r>
    </w:p>
    <w:p w14:paraId="5117A0A1" w14:textId="77777777" w:rsidR="004F4551" w:rsidRPr="004F4551" w:rsidRDefault="004F4551" w:rsidP="004F455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lastRenderedPageBreak/>
        <w:t xml:space="preserve">d) 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51B3E1B">
          <v:shape id="_x0000_i1121" type="#_x0000_t75" style="width:20.4pt;height:15.8pt" o:ole="">
            <v:imagedata r:id="rId185" o:title=""/>
          </v:shape>
          <o:OLEObject Type="Embed" ProgID="Equation.DSMT4" ShapeID="_x0000_i1121" DrawAspect="Content" ObjectID="_1791403649" r:id="rId20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F4551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412A5911">
          <v:shape id="_x0000_i1122" type="#_x0000_t75" style="width:40.35pt;height:20.4pt" o:ole="">
            <v:imagedata r:id="rId201" o:title=""/>
          </v:shape>
          <o:OLEObject Type="Embed" ProgID="Equation.DSMT4" ShapeID="_x0000_i1122" DrawAspect="Content" ObjectID="_1791403650" r:id="rId202"/>
        </w:object>
      </w:r>
    </w:p>
    <w:p w14:paraId="619EA646" w14:textId="77777777" w:rsidR="004F4551" w:rsidRPr="004F4551" w:rsidRDefault="004F4551" w:rsidP="004F4551">
      <w:pPr>
        <w:pStyle w:val="Heading3"/>
        <w:rPr>
          <w:rFonts w:ascii="Times New Roman" w:hAnsi="Times New Roman"/>
          <w:sz w:val="24"/>
          <w:szCs w:val="24"/>
          <w:lang w:val="en-US"/>
        </w:rPr>
      </w:pPr>
      <w:r w:rsidRPr="004F4551">
        <w:rPr>
          <w:rFonts w:ascii="Times New Roman" w:hAnsi="Times New Roman"/>
          <w:sz w:val="24"/>
          <w:szCs w:val="24"/>
          <w:lang w:val="en-US"/>
        </w:rPr>
        <w:t>Phần 3</w:t>
      </w:r>
      <w:r w:rsidRPr="004F4551">
        <w:rPr>
          <w:rFonts w:ascii="Times New Roman" w:hAnsi="Times New Roman"/>
          <w:sz w:val="24"/>
          <w:szCs w:val="24"/>
        </w:rPr>
        <w:t xml:space="preserve">. </w:t>
      </w:r>
      <w:r w:rsidRPr="004F4551">
        <w:rPr>
          <w:rFonts w:ascii="Times New Roman" w:hAnsi="Times New Roman"/>
          <w:sz w:val="24"/>
          <w:szCs w:val="24"/>
          <w:lang w:val="en-US"/>
        </w:rPr>
        <w:t>Câu trả lời ngắn.</w:t>
      </w:r>
    </w:p>
    <w:p w14:paraId="1E5DBA2D" w14:textId="77777777" w:rsidR="004F4551" w:rsidRPr="004F4551" w:rsidRDefault="004F4551" w:rsidP="004F4551">
      <w:pPr>
        <w:rPr>
          <w:i/>
          <w:iCs/>
          <w:lang w:eastAsia="x-none"/>
        </w:rPr>
      </w:pPr>
      <w:r w:rsidRPr="004F4551">
        <w:rPr>
          <w:i/>
          <w:iCs/>
          <w:lang w:eastAsia="x-none"/>
        </w:rPr>
        <w:t>Thí sinh trả lời đáp án từ câu 1 đến câu 6.</w:t>
      </w:r>
    </w:p>
    <w:p w14:paraId="0CBC15A9" w14:textId="3B1EC50E" w:rsidR="004F4551" w:rsidRPr="004F4551" w:rsidRDefault="004F4551" w:rsidP="004F4551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ổng Arch tại thành phố St Louis của Mỹ có hình dạng của một parabol. Biết khoảng cách giữa hai chân cổng là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7B73B717">
          <v:shape id="_x0000_i1123" type="#_x0000_t75" style="width:31.65pt;height:14.15pt" o:ole="">
            <v:imagedata r:id="rId203" o:title=""/>
          </v:shape>
          <o:OLEObject Type="Embed" ProgID="Equation.DSMT4" ShapeID="_x0000_i1123" DrawAspect="Content" ObjectID="_1791403651" r:id="rId20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Trên thành cổng, tại vị trí có độ cao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143E9F7">
          <v:shape id="_x0000_i1124" type="#_x0000_t75" style="width:25.4pt;height:14.15pt" o:ole="">
            <v:imagedata r:id="rId205" o:title=""/>
          </v:shape>
          <o:OLEObject Type="Embed" ProgID="Equation.DSMT4" ShapeID="_x0000_i1124" DrawAspect="Content" ObjectID="_1791403652" r:id="rId20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so với mặt đất, người ta thả một sợi dây chạm đất và vị trí chạm đất này cách chân cổng (điểm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5735EE7">
          <v:shape id="_x0000_i1125" type="#_x0000_t75" style="width:12.05pt;height:12.05pt" o:ole="">
            <v:imagedata r:id="rId207" o:title=""/>
          </v:shape>
          <o:OLEObject Type="Embed" ProgID="Equation.DSMT4" ShapeID="_x0000_i1125" DrawAspect="Content" ObjectID="_1791403653" r:id="rId208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) một khoảng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760CAA44">
          <v:shape id="_x0000_i1126" type="#_x0000_t75" style="width:25.4pt;height:14.15pt" o:ole="">
            <v:imagedata r:id="rId209" o:title=""/>
          </v:shape>
          <o:OLEObject Type="Embed" ProgID="Equation.DSMT4" ShapeID="_x0000_i1126" DrawAspect="Content" ObjectID="_1791403654" r:id="rId210"/>
        </w:object>
      </w:r>
      <w:r w:rsidRPr="004F4551">
        <w:rPr>
          <w:rFonts w:ascii="Times New Roman" w:hAnsi="Times New Roman" w:cs="Times New Roman"/>
          <w:sz w:val="24"/>
          <w:szCs w:val="24"/>
        </w:rPr>
        <w:t>. Hãy tính gần đúng độ cao của cổng Arch (tính chính xác đến hàng phần chục)</w:t>
      </w:r>
    </w:p>
    <w:p w14:paraId="2697A88C" w14:textId="77777777" w:rsidR="004F4551" w:rsidRPr="004F4551" w:rsidRDefault="004F4551" w:rsidP="004F45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noProof/>
        </w:rPr>
        <w:drawing>
          <wp:inline distT="0" distB="0" distL="0" distR="0" wp14:anchorId="23AAB0F6" wp14:editId="6653A21C">
            <wp:extent cx="4886325" cy="18573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>
                      <a:extLst>
                        <a:ext uri="{BEBA8EAE-BF5A-486C-A8C5-ECC9F3942E4B}">
                          <a14:imgProps xmlns:a14="http://schemas.microsoft.com/office/drawing/2010/main">
                            <a14:imgLayer r:embed="rId21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2D3DE" w14:textId="77777777" w:rsidR="004F4551" w:rsidRPr="004F4551" w:rsidRDefault="004F4551" w:rsidP="004F4551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>Bảng giá bán lẻ điện sinh hoạt được mô tả như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4675"/>
        <w:gridCol w:w="4675"/>
      </w:tblGrid>
      <w:tr w:rsidR="004F4551" w:rsidRPr="004F4551" w14:paraId="07CAA3F2" w14:textId="77777777" w:rsidTr="00A23D33">
        <w:tc>
          <w:tcPr>
            <w:tcW w:w="4675" w:type="dxa"/>
          </w:tcPr>
          <w:p w14:paraId="1186AAD1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Mức điện tiêu thụ </w:t>
            </w:r>
          </w:p>
        </w:tc>
        <w:tc>
          <w:tcPr>
            <w:tcW w:w="4675" w:type="dxa"/>
          </w:tcPr>
          <w:p w14:paraId="7653CC1E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Giá bán điện (đồng/kWh) </w:t>
            </w:r>
          </w:p>
        </w:tc>
      </w:tr>
      <w:tr w:rsidR="004F4551" w:rsidRPr="004F4551" w14:paraId="482FF4ED" w14:textId="77777777" w:rsidTr="00A23D33">
        <w:tc>
          <w:tcPr>
            <w:tcW w:w="4675" w:type="dxa"/>
          </w:tcPr>
          <w:p w14:paraId="040036F0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Bậc 1 (từ 0 đến </w:t>
            </w:r>
            <w:r w:rsidRPr="004F4551">
              <w:rPr>
                <w:position w:val="-10"/>
              </w:rPr>
              <w:object w:dxaOrig="820" w:dyaOrig="320" w14:anchorId="4A3A9CB8">
                <v:shape id="_x0000_i1127" type="#_x0000_t75" style="width:40.35pt;height:15.8pt" o:ole="">
                  <v:imagedata r:id="rId213" o:title=""/>
                </v:shape>
                <o:OLEObject Type="Embed" ProgID="Equation.DSMT4" ShapeID="_x0000_i1127" DrawAspect="Content" ObjectID="_1791403655" r:id="rId214"/>
              </w:object>
            </w:r>
            <w:r w:rsidRPr="004F4551">
              <w:t xml:space="preserve"> </w:t>
            </w:r>
          </w:p>
        </w:tc>
        <w:tc>
          <w:tcPr>
            <w:tcW w:w="4675" w:type="dxa"/>
          </w:tcPr>
          <w:p w14:paraId="17483542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1678 </w:t>
            </w:r>
          </w:p>
        </w:tc>
      </w:tr>
      <w:tr w:rsidR="004F4551" w:rsidRPr="004F4551" w14:paraId="5D1A22FE" w14:textId="77777777" w:rsidTr="00A23D33">
        <w:tc>
          <w:tcPr>
            <w:tcW w:w="4675" w:type="dxa"/>
          </w:tcPr>
          <w:p w14:paraId="72D3FAAA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Bậc 2 (từ 50 đến </w:t>
            </w:r>
            <w:r w:rsidRPr="004F4551">
              <w:rPr>
                <w:position w:val="-6"/>
              </w:rPr>
              <w:object w:dxaOrig="840" w:dyaOrig="279" w14:anchorId="459B1B3B">
                <v:shape id="_x0000_i1128" type="#_x0000_t75" style="width:42.05pt;height:14.15pt" o:ole="">
                  <v:imagedata r:id="rId215" o:title=""/>
                </v:shape>
                <o:OLEObject Type="Embed" ProgID="Equation.DSMT4" ShapeID="_x0000_i1128" DrawAspect="Content" ObjectID="_1791403656" r:id="rId216"/>
              </w:object>
            </w:r>
            <w:r w:rsidRPr="004F4551">
              <w:t xml:space="preserve">) </w:t>
            </w:r>
          </w:p>
        </w:tc>
        <w:tc>
          <w:tcPr>
            <w:tcW w:w="4675" w:type="dxa"/>
          </w:tcPr>
          <w:p w14:paraId="49445267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1734 </w:t>
            </w:r>
          </w:p>
        </w:tc>
      </w:tr>
      <w:tr w:rsidR="004F4551" w:rsidRPr="004F4551" w14:paraId="32BAF679" w14:textId="77777777" w:rsidTr="00A23D33">
        <w:tc>
          <w:tcPr>
            <w:tcW w:w="4675" w:type="dxa"/>
          </w:tcPr>
          <w:p w14:paraId="4EBD417D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Bậc 3 (từ 100 đến </w:t>
            </w:r>
            <w:r w:rsidRPr="004F4551">
              <w:rPr>
                <w:position w:val="-10"/>
              </w:rPr>
              <w:object w:dxaOrig="940" w:dyaOrig="320" w14:anchorId="6A707ED9">
                <v:shape id="_x0000_i1129" type="#_x0000_t75" style="width:46.6pt;height:15.8pt" o:ole="">
                  <v:imagedata r:id="rId217" o:title=""/>
                </v:shape>
                <o:OLEObject Type="Embed" ProgID="Equation.DSMT4" ShapeID="_x0000_i1129" DrawAspect="Content" ObjectID="_1791403657" r:id="rId218"/>
              </w:object>
            </w:r>
            <w:r w:rsidRPr="004F4551">
              <w:t xml:space="preserve"> </w:t>
            </w:r>
          </w:p>
        </w:tc>
        <w:tc>
          <w:tcPr>
            <w:tcW w:w="4675" w:type="dxa"/>
          </w:tcPr>
          <w:p w14:paraId="4D8642BC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2014 </w:t>
            </w:r>
          </w:p>
        </w:tc>
      </w:tr>
      <w:tr w:rsidR="004F4551" w:rsidRPr="004F4551" w14:paraId="03542A22" w14:textId="77777777" w:rsidTr="00A23D33">
        <w:tc>
          <w:tcPr>
            <w:tcW w:w="4675" w:type="dxa"/>
          </w:tcPr>
          <w:p w14:paraId="498E4112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Bậc 4 (từ 200 đến </w:t>
            </w:r>
            <w:r w:rsidRPr="004F4551">
              <w:rPr>
                <w:position w:val="-10"/>
              </w:rPr>
              <w:object w:dxaOrig="940" w:dyaOrig="320" w14:anchorId="78BF318E">
                <v:shape id="_x0000_i1130" type="#_x0000_t75" style="width:46.6pt;height:15.8pt" o:ole="">
                  <v:imagedata r:id="rId219" o:title=""/>
                </v:shape>
                <o:OLEObject Type="Embed" ProgID="Equation.DSMT4" ShapeID="_x0000_i1130" DrawAspect="Content" ObjectID="_1791403658" r:id="rId220"/>
              </w:object>
            </w:r>
            <w:r w:rsidRPr="004F4551">
              <w:t xml:space="preserve"> </w:t>
            </w:r>
          </w:p>
        </w:tc>
        <w:tc>
          <w:tcPr>
            <w:tcW w:w="4675" w:type="dxa"/>
          </w:tcPr>
          <w:p w14:paraId="71632375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2536 </w:t>
            </w:r>
          </w:p>
        </w:tc>
      </w:tr>
      <w:tr w:rsidR="004F4551" w:rsidRPr="004F4551" w14:paraId="6F3328A1" w14:textId="77777777" w:rsidTr="00A23D33">
        <w:tc>
          <w:tcPr>
            <w:tcW w:w="4675" w:type="dxa"/>
          </w:tcPr>
          <w:p w14:paraId="4EE0F9BF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Bậc 5 (từ 300 đến </w:t>
            </w:r>
            <w:r w:rsidRPr="004F4551">
              <w:rPr>
                <w:position w:val="-10"/>
              </w:rPr>
              <w:object w:dxaOrig="940" w:dyaOrig="320" w14:anchorId="59DD15E9">
                <v:shape id="_x0000_i1131" type="#_x0000_t75" style="width:46.6pt;height:15.8pt" o:ole="">
                  <v:imagedata r:id="rId221" o:title=""/>
                </v:shape>
                <o:OLEObject Type="Embed" ProgID="Equation.DSMT4" ShapeID="_x0000_i1131" DrawAspect="Content" ObjectID="_1791403659" r:id="rId222"/>
              </w:object>
            </w:r>
            <w:r w:rsidRPr="004F4551">
              <w:t xml:space="preserve"> </w:t>
            </w:r>
          </w:p>
        </w:tc>
        <w:tc>
          <w:tcPr>
            <w:tcW w:w="4675" w:type="dxa"/>
          </w:tcPr>
          <w:p w14:paraId="27D9F25A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2834 </w:t>
            </w:r>
          </w:p>
        </w:tc>
      </w:tr>
      <w:tr w:rsidR="004F4551" w:rsidRPr="004F4551" w14:paraId="0D6E7578" w14:textId="77777777" w:rsidTr="00A23D33">
        <w:tc>
          <w:tcPr>
            <w:tcW w:w="4675" w:type="dxa"/>
          </w:tcPr>
          <w:p w14:paraId="18AAA2B3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Bậc 6 (từ </w:t>
            </w:r>
            <w:r w:rsidRPr="004F4551">
              <w:rPr>
                <w:position w:val="-6"/>
              </w:rPr>
              <w:object w:dxaOrig="859" w:dyaOrig="279" w14:anchorId="119E7945">
                <v:shape id="_x0000_i1132" type="#_x0000_t75" style="width:42.85pt;height:14.15pt" o:ole="">
                  <v:imagedata r:id="rId223" o:title=""/>
                </v:shape>
                <o:OLEObject Type="Embed" ProgID="Equation.DSMT4" ShapeID="_x0000_i1132" DrawAspect="Content" ObjectID="_1791403660" r:id="rId224"/>
              </w:object>
            </w:r>
            <w:r w:rsidRPr="004F4551">
              <w:t xml:space="preserve">trở lên) </w:t>
            </w:r>
          </w:p>
        </w:tc>
        <w:tc>
          <w:tcPr>
            <w:tcW w:w="4675" w:type="dxa"/>
          </w:tcPr>
          <w:p w14:paraId="65306A64" w14:textId="77777777" w:rsidR="004F4551" w:rsidRPr="004F4551" w:rsidRDefault="004F4551" w:rsidP="003A1CBD">
            <w:pPr>
              <w:ind w:left="992"/>
              <w:jc w:val="both"/>
            </w:pPr>
            <w:r w:rsidRPr="004F4551">
              <w:t xml:space="preserve"> 2927 </w:t>
            </w:r>
          </w:p>
        </w:tc>
      </w:tr>
    </w:tbl>
    <w:p w14:paraId="619D28BA" w14:textId="77777777" w:rsidR="004F4551" w:rsidRPr="004F4551" w:rsidRDefault="004F4551" w:rsidP="004F4551">
      <w:pPr>
        <w:ind w:left="992"/>
        <w:jc w:val="both"/>
      </w:pPr>
      <w:r w:rsidRPr="004F4551">
        <w:t>(Theo Tập đoàn Điện lục Việt Nam ngày 28/10/2021)</w:t>
      </w:r>
    </w:p>
    <w:p w14:paraId="0CAA7A6C" w14:textId="3A9AE4F4" w:rsidR="004F4551" w:rsidRPr="004F4551" w:rsidRDefault="004F4551" w:rsidP="004F4551">
      <w:pPr>
        <w:ind w:left="992"/>
        <w:jc w:val="both"/>
      </w:pPr>
      <w:r w:rsidRPr="004F4551">
        <w:t xml:space="preserve">Nếu một hộ gia đình phải trả số tiền dùng trong tháng là 767300 đồng thì số </w:t>
      </w:r>
      <w:r w:rsidRPr="004F4551">
        <w:rPr>
          <w:position w:val="-6"/>
        </w:rPr>
        <w:object w:dxaOrig="499" w:dyaOrig="279" w14:anchorId="079EF595">
          <v:shape id="_x0000_i1133" type="#_x0000_t75" style="width:25.4pt;height:14.15pt" o:ole="">
            <v:imagedata r:id="rId225" o:title=""/>
          </v:shape>
          <o:OLEObject Type="Embed" ProgID="Equation.DSMT4" ShapeID="_x0000_i1133" DrawAspect="Content" ObjectID="_1791403661" r:id="rId226"/>
        </w:object>
      </w:r>
      <w:r w:rsidRPr="004F4551">
        <w:t xml:space="preserve"> điện (số điện) tiêu thụ của hộ gia đình trong tháng đó là bao nhiêu?</w:t>
      </w:r>
    </w:p>
    <w:p w14:paraId="03273790" w14:textId="634E3137" w:rsidR="004F4551" w:rsidRPr="004F4551" w:rsidRDefault="004F4551" w:rsidP="004F4551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Tập hợp tất cả tham số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7FDE43E">
          <v:shape id="_x0000_i1134" type="#_x0000_t75" style="width:12.9pt;height:11.25pt" o:ole="">
            <v:imagedata r:id="rId227" o:title=""/>
          </v:shape>
          <o:OLEObject Type="Embed" ProgID="Equation.DSMT4" ShapeID="_x0000_i1134" DrawAspect="Content" ObjectID="_1791403662" r:id="rId228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4F4551">
        <w:rPr>
          <w:rFonts w:ascii="Times New Roman" w:hAnsi="Times New Roman" w:cs="Times New Roman"/>
          <w:position w:val="-8"/>
          <w:sz w:val="24"/>
          <w:szCs w:val="24"/>
        </w:rPr>
        <w:object w:dxaOrig="2100" w:dyaOrig="400" w14:anchorId="722A0878">
          <v:shape id="_x0000_i1135" type="#_x0000_t75" style="width:104.9pt;height:20.4pt" o:ole="">
            <v:imagedata r:id="rId229" o:title=""/>
          </v:shape>
          <o:OLEObject Type="Embed" ProgID="Equation.DSMT4" ShapeID="_x0000_i1135" DrawAspect="Content" ObjectID="_1791403663" r:id="rId23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2 nghiệm phân biệt là nửa khoảng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193DDA7">
          <v:shape id="_x0000_i1136" type="#_x0000_t75" style="width:27.9pt;height:15.8pt" o:ole="">
            <v:imagedata r:id="rId231" o:title=""/>
          </v:shape>
          <o:OLEObject Type="Embed" ProgID="Equation.DSMT4" ShapeID="_x0000_i1136" DrawAspect="Content" ObjectID="_1791403664" r:id="rId232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ới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30AB2576">
          <v:shape id="_x0000_i1137" type="#_x0000_t75" style="width:39.95pt;height:15.8pt" o:ole="">
            <v:imagedata r:id="rId233" o:title=""/>
          </v:shape>
          <o:OLEObject Type="Embed" ProgID="Equation.DSMT4" ShapeID="_x0000_i1137" DrawAspect="Content" ObjectID="_1791403665" r:id="rId23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Tính diện tích một tam giác vuông có cạnh huyền bằng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0C8F8E2">
          <v:shape id="_x0000_i1138" type="#_x0000_t75" style="width:10.4pt;height:14.15pt" o:ole="">
            <v:imagedata r:id="rId235" o:title=""/>
          </v:shape>
          <o:OLEObject Type="Embed" ProgID="Equation.DSMT4" ShapeID="_x0000_i1138" DrawAspect="Content" ObjectID="_1791403666" r:id="rId23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à một cạnh góc vuông bằng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900C7DA">
          <v:shape id="_x0000_i1139" type="#_x0000_t75" style="width:10.4pt;height:11.25pt" o:ole="">
            <v:imagedata r:id="rId237" o:title=""/>
          </v:shape>
          <o:OLEObject Type="Embed" ProgID="Equation.DSMT4" ShapeID="_x0000_i1139" DrawAspect="Content" ObjectID="_1791403667" r:id="rId238"/>
        </w:object>
      </w:r>
    </w:p>
    <w:p w14:paraId="31F5BBF9" w14:textId="49C2FD3F" w:rsidR="004F4551" w:rsidRPr="004F4551" w:rsidRDefault="004F4551" w:rsidP="004F4551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998F0D4">
          <v:shape id="_x0000_i1140" type="#_x0000_t75" style="width:27.9pt;height:14.15pt" o:ole="">
            <v:imagedata r:id="rId239" o:title=""/>
          </v:shape>
          <o:OLEObject Type="Embed" ProgID="Equation.DSMT4" ShapeID="_x0000_i1140" DrawAspect="Content" ObjectID="_1791403668" r:id="rId24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các đỉnh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2360" w:dyaOrig="320" w14:anchorId="1B5BB203">
          <v:shape id="_x0000_i1141" type="#_x0000_t75" style="width:118.6pt;height:15.8pt" o:ole="">
            <v:imagedata r:id="rId241" o:title=""/>
          </v:shape>
          <o:OLEObject Type="Embed" ProgID="Equation.DSMT4" ShapeID="_x0000_i1141" DrawAspect="Content" ObjectID="_1791403669" r:id="rId242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Tính diện tích tam giác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7C8CB06">
          <v:shape id="_x0000_i1142" type="#_x0000_t75" style="width:27.9pt;height:14.15pt" o:ole="">
            <v:imagedata r:id="rId243" o:title=""/>
          </v:shape>
          <o:OLEObject Type="Embed" ProgID="Equation.DSMT4" ShapeID="_x0000_i1142" DrawAspect="Content" ObjectID="_1791403670" r:id="rId244"/>
        </w:object>
      </w:r>
    </w:p>
    <w:p w14:paraId="5A42191C" w14:textId="587A33CD" w:rsidR="004F4551" w:rsidRPr="004F4551" w:rsidRDefault="004F4551" w:rsidP="004F4551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Viết phương trình đường thẳng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0B3AAAFB">
          <v:shape id="_x0000_i1143" type="#_x0000_t75" style="width:11.25pt;height:12.9pt" o:ole="">
            <v:imagedata r:id="rId245" o:title=""/>
          </v:shape>
          <o:OLEObject Type="Embed" ProgID="Equation.DSMT4" ShapeID="_x0000_i1143" DrawAspect="Content" ObjectID="_1791403671" r:id="rId24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4BE0BFD">
          <v:shape id="_x0000_i1144" type="#_x0000_t75" style="width:15.8pt;height:12.9pt" o:ole="">
            <v:imagedata r:id="rId247" o:title=""/>
          </v:shape>
          <o:OLEObject Type="Embed" ProgID="Equation.DSMT4" ShapeID="_x0000_i1144" DrawAspect="Content" ObjectID="_1791403672" r:id="rId248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à cách đều các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69DEDA93">
          <v:shape id="_x0000_i1145" type="#_x0000_t75" style="width:24.55pt;height:15.8pt" o:ole="">
            <v:imagedata r:id="rId249" o:title=""/>
          </v:shape>
          <o:OLEObject Type="Embed" ProgID="Equation.DSMT4" ShapeID="_x0000_i1145" DrawAspect="Content" ObjectID="_1791403673" r:id="rId25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ới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2574284C">
          <v:shape id="_x0000_i1146" type="#_x0000_t75" style="width:119.85pt;height:15.8pt" o:ole="">
            <v:imagedata r:id="rId251" o:title=""/>
          </v:shape>
          <o:OLEObject Type="Embed" ProgID="Equation.DSMT4" ShapeID="_x0000_i1146" DrawAspect="Content" ObjectID="_1791403674" r:id="rId252"/>
        </w:object>
      </w:r>
    </w:p>
    <w:p w14:paraId="4B17D68F" w14:textId="678A9757" w:rsidR="004F4551" w:rsidRDefault="004F4551" w:rsidP="004F4551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bCs/>
          <w:sz w:val="24"/>
          <w:szCs w:val="24"/>
        </w:rPr>
        <w:t xml:space="preserve">Trong mặt phẳng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2B755657">
          <v:shape id="_x0000_i1147" type="#_x0000_t75" style="width:24.15pt;height:15.8pt" o:ole="">
            <v:imagedata r:id="rId253" o:title=""/>
          </v:shape>
          <o:OLEObject Type="Embed" ProgID="Equation.DSMT4" ShapeID="_x0000_i1147" DrawAspect="Content" ObjectID="_1791403675" r:id="rId254"/>
        </w:object>
      </w:r>
      <w:r w:rsidRPr="004F4551">
        <w:rPr>
          <w:rFonts w:ascii="Times New Roman" w:hAnsi="Times New Roman" w:cs="Times New Roman"/>
          <w:color w:val="000000"/>
          <w:sz w:val="24"/>
          <w:szCs w:val="24"/>
        </w:rPr>
        <w:t>, c</w:t>
      </w:r>
      <w:r w:rsidRPr="004F4551">
        <w:rPr>
          <w:rFonts w:ascii="Times New Roman" w:hAnsi="Times New Roman" w:cs="Times New Roman"/>
          <w:sz w:val="24"/>
          <w:szCs w:val="24"/>
        </w:rPr>
        <w:t xml:space="preserve">ho đường tròn </w:t>
      </w:r>
      <w:r w:rsidRPr="004F455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60" w:dyaOrig="400" w14:anchorId="4F7E1694">
          <v:shape id="_x0000_i1148" type="#_x0000_t75" style="width:143.15pt;height:20.4pt" o:ole="">
            <v:imagedata r:id="rId255" o:title=""/>
          </v:shape>
          <o:OLEObject Type="Embed" ProgID="Equation.DSMT4" ShapeID="_x0000_i1148" DrawAspect="Content" ObjectID="_1791403676" r:id="rId25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Viết p</w:t>
      </w:r>
      <w:r w:rsidRPr="004F4551">
        <w:rPr>
          <w:rFonts w:ascii="Times New Roman" w:hAnsi="Times New Roman" w:cs="Times New Roman"/>
          <w:sz w:val="24"/>
          <w:szCs w:val="24"/>
        </w:rPr>
        <w:t xml:space="preserve">hương trình tiếp tuyến của </w:t>
      </w:r>
      <w:r w:rsidRPr="004F455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0" w14:anchorId="333516D7">
          <v:shape id="_x0000_i1149" type="#_x0000_t75" style="width:21.65pt;height:20.4pt" o:ole="">
            <v:imagedata r:id="rId257" o:title=""/>
          </v:shape>
          <o:OLEObject Type="Embed" ProgID="Equation.DSMT4" ShapeID="_x0000_i1149" DrawAspect="Content" ObjectID="_1791403677" r:id="rId258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Pr="004F455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40" w:dyaOrig="310" w14:anchorId="16B9FF3D">
          <v:shape id="_x0000_i1150" type="#_x0000_t75" style="width:87pt;height:15.8pt" o:ole="">
            <v:imagedata r:id="rId259" o:title=""/>
          </v:shape>
          <o:OLEObject Type="Embed" ProgID="Equation.DSMT4" ShapeID="_x0000_i1150" DrawAspect="Content" ObjectID="_1791403678" r:id="rId26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A2B3B7" w14:textId="77777777" w:rsidR="00633F1C" w:rsidRPr="00633F1C" w:rsidRDefault="00633F1C" w:rsidP="00633F1C">
      <w:pPr>
        <w:pStyle w:val="ListParagraph"/>
        <w:tabs>
          <w:tab w:val="left" w:pos="992"/>
        </w:tabs>
        <w:spacing w:before="120"/>
        <w:ind w:left="0"/>
        <w:contextualSpacing/>
        <w:rPr>
          <w:rFonts w:ascii="Times New Roman" w:hAnsi="Times New Roman" w:cs="Times New Roman"/>
          <w:sz w:val="24"/>
          <w:szCs w:val="24"/>
        </w:rPr>
      </w:pPr>
      <w:r w:rsidRPr="00633F1C">
        <w:rPr>
          <w:rFonts w:ascii="Times New Roman" w:hAnsi="Times New Roman" w:cs="Times New Roman"/>
          <w:sz w:val="24"/>
          <w:szCs w:val="24"/>
        </w:rPr>
        <w:t>Tài liệu được chia sẻ bởi Website VnTeach.Com</w:t>
      </w:r>
    </w:p>
    <w:p w14:paraId="4ADCE196" w14:textId="1ED517E6" w:rsidR="00633F1C" w:rsidRPr="004F4551" w:rsidRDefault="00633F1C" w:rsidP="00633F1C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sz w:val="24"/>
          <w:szCs w:val="24"/>
        </w:rPr>
      </w:pPr>
      <w:r w:rsidRPr="00633F1C">
        <w:rPr>
          <w:rFonts w:ascii="Times New Roman" w:hAnsi="Times New Roman" w:cs="Times New Roman"/>
          <w:sz w:val="24"/>
          <w:szCs w:val="24"/>
        </w:rPr>
        <w:t>https://www.vnteach.com</w:t>
      </w:r>
    </w:p>
    <w:p w14:paraId="052525CA" w14:textId="77777777" w:rsidR="004F4551" w:rsidRDefault="004F4551" w:rsidP="004F4551">
      <w:pPr>
        <w:pStyle w:val="Heading1"/>
        <w:rPr>
          <w:sz w:val="26"/>
        </w:rPr>
      </w:pPr>
      <w:bookmarkStart w:id="8" w:name="_Hlk157084906"/>
      <w:r>
        <w:rPr>
          <w:b w:val="0"/>
          <w:bCs w:val="0"/>
          <w:sz w:val="26"/>
        </w:rPr>
        <w:t>PHIẾU TRẢ LỜI</w:t>
      </w:r>
    </w:p>
    <w:p w14:paraId="7D2776F8" w14:textId="77777777" w:rsidR="004F4551" w:rsidRDefault="004F4551" w:rsidP="004F4551">
      <w:pPr>
        <w:rPr>
          <w:b/>
          <w:bCs/>
          <w:sz w:val="26"/>
        </w:rPr>
      </w:pPr>
      <w:r>
        <w:rPr>
          <w:b/>
          <w:bCs/>
          <w:sz w:val="26"/>
        </w:rPr>
        <w:t xml:space="preserve">PHẦN 1. </w:t>
      </w:r>
    </w:p>
    <w:p w14:paraId="6E0BF7F6" w14:textId="77777777" w:rsidR="004F4551" w:rsidRDefault="004F4551" w:rsidP="004F4551">
      <w:pPr>
        <w:rPr>
          <w:sz w:val="26"/>
        </w:rPr>
      </w:pPr>
      <w:r>
        <w:rPr>
          <w:sz w:val="26"/>
        </w:rPr>
        <w:t xml:space="preserve">(Mỗi câu trả lời đúng thí sinh được </w:t>
      </w:r>
      <w:r>
        <w:rPr>
          <w:rFonts w:eastAsiaTheme="minorHAnsi"/>
          <w:position w:val="-10"/>
        </w:rPr>
        <w:object w:dxaOrig="510" w:dyaOrig="315" w14:anchorId="6CD5855D">
          <v:shape id="_x0000_i1151" type="#_x0000_t75" style="width:25.4pt;height:15.8pt" o:ole="">
            <v:imagedata r:id="rId261" o:title=""/>
          </v:shape>
          <o:OLEObject Type="Embed" ProgID="Equation.DSMT4" ShapeID="_x0000_i1151" DrawAspect="Content" ObjectID="_1791403679" r:id="rId262"/>
        </w:object>
      </w:r>
      <w:r>
        <w:rPr>
          <w:sz w:val="26"/>
        </w:rPr>
        <w:t xml:space="preserve"> điểm)</w:t>
      </w:r>
    </w:p>
    <w:tbl>
      <w:tblPr>
        <w:tblStyle w:val="TableGrid"/>
        <w:tblW w:w="0" w:type="auto"/>
        <w:tblInd w:w="-147" w:type="dxa"/>
        <w:tblLook w:val="00A0" w:firstRow="1" w:lastRow="0" w:firstColumn="1" w:lastColumn="0" w:noHBand="0" w:noVBand="0"/>
      </w:tblPr>
      <w:tblGrid>
        <w:gridCol w:w="971"/>
        <w:gridCol w:w="781"/>
        <w:gridCol w:w="781"/>
        <w:gridCol w:w="780"/>
        <w:gridCol w:w="780"/>
        <w:gridCol w:w="780"/>
        <w:gridCol w:w="780"/>
        <w:gridCol w:w="780"/>
        <w:gridCol w:w="780"/>
        <w:gridCol w:w="781"/>
        <w:gridCol w:w="783"/>
        <w:gridCol w:w="783"/>
        <w:gridCol w:w="783"/>
      </w:tblGrid>
      <w:tr w:rsidR="004F4551" w14:paraId="1ABC3C3E" w14:textId="77777777" w:rsidTr="004F4551"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34798C" w14:textId="77777777" w:rsidR="004F4551" w:rsidRDefault="004F4551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 Câu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27E053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1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5C2A4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2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98FC65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3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7A154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4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95106D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5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A3D135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6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DAD27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7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89545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8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536BAF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9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6D68A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10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14E4B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11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544C7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12 </w:t>
            </w:r>
          </w:p>
        </w:tc>
      </w:tr>
      <w:tr w:rsidR="004F4551" w14:paraId="1CC42D56" w14:textId="77777777" w:rsidTr="004F4551"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5FE7F8" w14:textId="77777777" w:rsidR="004F4551" w:rsidRDefault="004F4551">
            <w:pPr>
              <w:rPr>
                <w:b/>
                <w:bCs/>
                <w:sz w:val="26"/>
              </w:rPr>
            </w:pPr>
            <w:r>
              <w:rPr>
                <w:sz w:val="26"/>
              </w:rPr>
              <w:t xml:space="preserve"> </w:t>
            </w:r>
            <w:r>
              <w:rPr>
                <w:b/>
                <w:bCs/>
                <w:sz w:val="26"/>
              </w:rPr>
              <w:t xml:space="preserve">Chọn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52FFF0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19B24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97EC9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19C2A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0EB7A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6504E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3A7E4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CA15C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6FD7F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7B805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2B76B7" w14:textId="77777777" w:rsidR="004F4551" w:rsidRDefault="004F4551">
            <w:pPr>
              <w:rPr>
                <w:sz w:val="26"/>
              </w:rPr>
            </w:pP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761304" w14:textId="77777777" w:rsidR="004F4551" w:rsidRDefault="004F4551">
            <w:pPr>
              <w:rPr>
                <w:sz w:val="26"/>
              </w:rPr>
            </w:pPr>
          </w:p>
        </w:tc>
      </w:tr>
    </w:tbl>
    <w:p w14:paraId="2D0C0E84" w14:textId="77777777" w:rsidR="004F4551" w:rsidRDefault="004F4551" w:rsidP="004F4551">
      <w:pPr>
        <w:rPr>
          <w:b/>
          <w:bCs/>
          <w:sz w:val="26"/>
        </w:rPr>
      </w:pPr>
      <w:r>
        <w:rPr>
          <w:b/>
          <w:bCs/>
          <w:sz w:val="26"/>
        </w:rPr>
        <w:t xml:space="preserve">PHẦN 2. </w:t>
      </w:r>
    </w:p>
    <w:p w14:paraId="4295A25D" w14:textId="77777777" w:rsidR="004F4551" w:rsidRDefault="004F4551" w:rsidP="004F4551">
      <w:pPr>
        <w:rPr>
          <w:sz w:val="26"/>
        </w:rPr>
      </w:pPr>
      <w:r>
        <w:rPr>
          <w:sz w:val="26"/>
        </w:rPr>
        <w:t>Điểm tối đa của 01 câu hỏi là 1 điểm.</w:t>
      </w:r>
    </w:p>
    <w:p w14:paraId="01829D69" w14:textId="77777777" w:rsidR="004F4551" w:rsidRDefault="004F4551" w:rsidP="004F4551">
      <w:pPr>
        <w:rPr>
          <w:sz w:val="26"/>
        </w:rPr>
      </w:pPr>
      <w:r>
        <w:rPr>
          <w:sz w:val="26"/>
        </w:rPr>
        <w:lastRenderedPageBreak/>
        <w:t xml:space="preserve">- Thí sinh chỉ lựa chọn chính xác 01 ý trong 1 câu hỏi được </w:t>
      </w:r>
      <w:r>
        <w:rPr>
          <w:rFonts w:eastAsiaTheme="minorHAnsi"/>
          <w:position w:val="-10"/>
        </w:rPr>
        <w:object w:dxaOrig="360" w:dyaOrig="315" w14:anchorId="566A24AA">
          <v:shape id="_x0000_i1152" type="#_x0000_t75" style="width:17.9pt;height:15.8pt" o:ole="">
            <v:imagedata r:id="rId263" o:title=""/>
          </v:shape>
          <o:OLEObject Type="Embed" ProgID="Equation.DSMT4" ShapeID="_x0000_i1152" DrawAspect="Content" ObjectID="_1791403680" r:id="rId264"/>
        </w:object>
      </w:r>
      <w:r>
        <w:rPr>
          <w:sz w:val="26"/>
        </w:rPr>
        <w:t xml:space="preserve"> điểm.</w:t>
      </w:r>
    </w:p>
    <w:p w14:paraId="0ADD6D89" w14:textId="77777777" w:rsidR="004F4551" w:rsidRDefault="004F4551" w:rsidP="004F4551">
      <w:pPr>
        <w:rPr>
          <w:sz w:val="26"/>
        </w:rPr>
      </w:pPr>
      <w:r>
        <w:rPr>
          <w:sz w:val="26"/>
        </w:rPr>
        <w:t xml:space="preserve">- Thí sinh chỉ lựa chọn chính xác 02 ý trong 1 câu hỏi được </w:t>
      </w:r>
      <w:r>
        <w:rPr>
          <w:rFonts w:eastAsiaTheme="minorHAnsi"/>
          <w:position w:val="-10"/>
        </w:rPr>
        <w:object w:dxaOrig="510" w:dyaOrig="315" w14:anchorId="410D6C8B">
          <v:shape id="_x0000_i1153" type="#_x0000_t75" style="width:25.4pt;height:15.8pt" o:ole="">
            <v:imagedata r:id="rId265" o:title=""/>
          </v:shape>
          <o:OLEObject Type="Embed" ProgID="Equation.DSMT4" ShapeID="_x0000_i1153" DrawAspect="Content" ObjectID="_1791403681" r:id="rId266"/>
        </w:object>
      </w:r>
      <w:r>
        <w:rPr>
          <w:sz w:val="26"/>
        </w:rPr>
        <w:t xml:space="preserve"> điểm.</w:t>
      </w:r>
    </w:p>
    <w:p w14:paraId="6BBFD093" w14:textId="77777777" w:rsidR="004F4551" w:rsidRDefault="004F4551" w:rsidP="004F4551">
      <w:pPr>
        <w:rPr>
          <w:sz w:val="26"/>
        </w:rPr>
      </w:pPr>
      <w:r>
        <w:rPr>
          <w:sz w:val="26"/>
        </w:rPr>
        <w:t xml:space="preserve">- Thí sinh chỉ lựa chọn chính xác 03 ý trong 1 câu hỏi được </w:t>
      </w:r>
      <w:r>
        <w:rPr>
          <w:rFonts w:eastAsiaTheme="minorHAnsi"/>
          <w:position w:val="-10"/>
        </w:rPr>
        <w:object w:dxaOrig="495" w:dyaOrig="315" w14:anchorId="3B09E1B8">
          <v:shape id="_x0000_i1154" type="#_x0000_t75" style="width:24.55pt;height:15.8pt" o:ole="">
            <v:imagedata r:id="rId267" o:title=""/>
          </v:shape>
          <o:OLEObject Type="Embed" ProgID="Equation.DSMT4" ShapeID="_x0000_i1154" DrawAspect="Content" ObjectID="_1791403682" r:id="rId268"/>
        </w:object>
      </w:r>
      <w:r>
        <w:rPr>
          <w:sz w:val="26"/>
        </w:rPr>
        <w:t xml:space="preserve"> điểm.</w:t>
      </w:r>
    </w:p>
    <w:p w14:paraId="38B17866" w14:textId="77777777" w:rsidR="004F4551" w:rsidRDefault="004F4551" w:rsidP="004F4551">
      <w:pPr>
        <w:rPr>
          <w:sz w:val="26"/>
        </w:rPr>
      </w:pPr>
      <w:r>
        <w:rPr>
          <w:sz w:val="26"/>
        </w:rPr>
        <w:t>- Thí sinh lựa chọn chính xác cả 04 ý trong 1 câu hỏi được 1 điểm.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549"/>
        <w:gridCol w:w="2549"/>
        <w:gridCol w:w="2549"/>
        <w:gridCol w:w="2549"/>
      </w:tblGrid>
      <w:tr w:rsidR="004F4551" w14:paraId="6B068C2B" w14:textId="77777777" w:rsidTr="004F4551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64ACF6" w14:textId="77777777" w:rsidR="004F4551" w:rsidRDefault="004F4551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 Câu 1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4C0CEB" w14:textId="77777777" w:rsidR="004F4551" w:rsidRDefault="004F4551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Câu 2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86C02" w14:textId="77777777" w:rsidR="004F4551" w:rsidRDefault="004F4551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Câu 3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74845C" w14:textId="77777777" w:rsidR="004F4551" w:rsidRDefault="004F4551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Câu 4 </w:t>
            </w:r>
          </w:p>
        </w:tc>
      </w:tr>
      <w:tr w:rsidR="004F4551" w14:paraId="35D58E53" w14:textId="77777777" w:rsidTr="004F4551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C4A26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58FD0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9AE9B6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04F271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</w:tr>
      <w:tr w:rsidR="004F4551" w14:paraId="143666C4" w14:textId="77777777" w:rsidTr="004F4551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C1E59C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9286B6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46C351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BFD40B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</w:tr>
      <w:tr w:rsidR="004F4551" w14:paraId="479FF0AC" w14:textId="77777777" w:rsidTr="004F4551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12C99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E8A752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67E868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4B9BAC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</w:tr>
      <w:tr w:rsidR="004F4551" w14:paraId="74C82D28" w14:textId="77777777" w:rsidTr="004F4551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E0D27F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82E14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0C63E0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603B1A" w14:textId="77777777" w:rsidR="004F4551" w:rsidRDefault="004F4551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</w:tr>
    </w:tbl>
    <w:p w14:paraId="3E795A22" w14:textId="77777777" w:rsidR="004F4551" w:rsidRDefault="004F4551" w:rsidP="004F4551">
      <w:pPr>
        <w:rPr>
          <w:b/>
          <w:bCs/>
          <w:sz w:val="26"/>
        </w:rPr>
      </w:pPr>
      <w:r>
        <w:rPr>
          <w:b/>
          <w:bCs/>
          <w:sz w:val="26"/>
        </w:rPr>
        <w:t xml:space="preserve">PHẦN 3. </w:t>
      </w:r>
    </w:p>
    <w:p w14:paraId="508394E8" w14:textId="77777777" w:rsidR="004F4551" w:rsidRDefault="004F4551" w:rsidP="004F4551">
      <w:pPr>
        <w:rPr>
          <w:sz w:val="26"/>
        </w:rPr>
      </w:pPr>
      <w:r>
        <w:rPr>
          <w:sz w:val="26"/>
        </w:rPr>
        <w:t>(Mỗi câu trả lời đúng thí sinh được 0,5 điểm)</w:t>
      </w:r>
    </w:p>
    <w:tbl>
      <w:tblPr>
        <w:tblStyle w:val="TableGrid"/>
        <w:tblW w:w="10201" w:type="dxa"/>
        <w:tblLook w:val="00A0" w:firstRow="1" w:lastRow="0" w:firstColumn="1" w:lastColumn="0" w:noHBand="0" w:noVBand="0"/>
      </w:tblPr>
      <w:tblGrid>
        <w:gridCol w:w="846"/>
        <w:gridCol w:w="9355"/>
      </w:tblGrid>
      <w:tr w:rsidR="004F4551" w14:paraId="4098CF31" w14:textId="77777777" w:rsidTr="004F4551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F457DA" w14:textId="77777777" w:rsidR="004F4551" w:rsidRDefault="004F4551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Câu 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DB42A6" w14:textId="77777777" w:rsidR="004F4551" w:rsidRDefault="004F4551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Đáp án</w:t>
            </w:r>
          </w:p>
        </w:tc>
      </w:tr>
      <w:tr w:rsidR="004F4551" w14:paraId="4301C186" w14:textId="77777777" w:rsidTr="004F4551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1726D" w14:textId="77777777" w:rsidR="004F4551" w:rsidRDefault="004F4551">
            <w:pPr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9FA174" w14:textId="77777777" w:rsidR="004F4551" w:rsidRDefault="004F4551">
            <w:pPr>
              <w:rPr>
                <w:sz w:val="26"/>
              </w:rPr>
            </w:pPr>
          </w:p>
        </w:tc>
      </w:tr>
      <w:tr w:rsidR="004F4551" w14:paraId="1EDD1183" w14:textId="77777777" w:rsidTr="004F4551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69F830" w14:textId="77777777" w:rsidR="004F4551" w:rsidRDefault="004F4551">
            <w:pPr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3205B" w14:textId="77777777" w:rsidR="004F4551" w:rsidRDefault="004F4551">
            <w:pPr>
              <w:rPr>
                <w:sz w:val="26"/>
              </w:rPr>
            </w:pPr>
          </w:p>
        </w:tc>
      </w:tr>
      <w:tr w:rsidR="004F4551" w14:paraId="5354DD45" w14:textId="77777777" w:rsidTr="004F4551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F588E3" w14:textId="77777777" w:rsidR="004F4551" w:rsidRDefault="004F4551">
            <w:pPr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12C14" w14:textId="77777777" w:rsidR="004F4551" w:rsidRDefault="004F4551">
            <w:pPr>
              <w:rPr>
                <w:sz w:val="26"/>
              </w:rPr>
            </w:pPr>
          </w:p>
        </w:tc>
      </w:tr>
      <w:tr w:rsidR="004F4551" w14:paraId="0E11A362" w14:textId="77777777" w:rsidTr="004F4551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99061" w14:textId="77777777" w:rsidR="004F4551" w:rsidRDefault="004F4551">
            <w:pPr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E4E427" w14:textId="77777777" w:rsidR="004F4551" w:rsidRDefault="004F4551">
            <w:pPr>
              <w:rPr>
                <w:sz w:val="26"/>
              </w:rPr>
            </w:pPr>
          </w:p>
        </w:tc>
      </w:tr>
      <w:tr w:rsidR="004F4551" w14:paraId="65B7391F" w14:textId="77777777" w:rsidTr="004F4551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B599B4" w14:textId="77777777" w:rsidR="004F4551" w:rsidRDefault="004F4551">
            <w:pPr>
              <w:jc w:val="center"/>
              <w:rPr>
                <w:sz w:val="26"/>
              </w:rPr>
            </w:pPr>
            <w:r>
              <w:rPr>
                <w:sz w:val="26"/>
              </w:rPr>
              <w:t>5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D66396" w14:textId="77777777" w:rsidR="004F4551" w:rsidRDefault="004F4551">
            <w:pPr>
              <w:rPr>
                <w:sz w:val="26"/>
              </w:rPr>
            </w:pPr>
          </w:p>
        </w:tc>
      </w:tr>
      <w:tr w:rsidR="004F4551" w14:paraId="773AFAFC" w14:textId="77777777" w:rsidTr="004F4551">
        <w:trPr>
          <w:trHeight w:val="53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74CFA" w14:textId="77777777" w:rsidR="004F4551" w:rsidRDefault="004F4551">
            <w:pPr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F0F02F" w14:textId="77777777" w:rsidR="004F4551" w:rsidRDefault="004F4551">
            <w:pPr>
              <w:rPr>
                <w:sz w:val="26"/>
              </w:rPr>
            </w:pPr>
          </w:p>
        </w:tc>
      </w:tr>
      <w:bookmarkEnd w:id="8"/>
    </w:tbl>
    <w:p w14:paraId="2CBB936E" w14:textId="77777777" w:rsidR="004F4551" w:rsidRDefault="004F4551" w:rsidP="004F4551">
      <w:pPr>
        <w:rPr>
          <w:sz w:val="26"/>
        </w:rPr>
      </w:pPr>
    </w:p>
    <w:p w14:paraId="2D392FF2" w14:textId="77777777" w:rsidR="004F4551" w:rsidRDefault="004F4551" w:rsidP="004F4551">
      <w:pPr>
        <w:pStyle w:val="Heading3"/>
        <w:rPr>
          <w:rFonts w:ascii="Times New Roman" w:eastAsia="Calibri" w:hAnsi="Times New Roman"/>
          <w:sz w:val="24"/>
          <w:szCs w:val="24"/>
          <w:lang w:val="en-US"/>
        </w:rPr>
      </w:pPr>
    </w:p>
    <w:p w14:paraId="68F9EDD1" w14:textId="2E772E55" w:rsidR="004F4551" w:rsidRPr="004F4551" w:rsidRDefault="004F4551" w:rsidP="004F4551">
      <w:pPr>
        <w:pStyle w:val="Heading3"/>
        <w:rPr>
          <w:rFonts w:ascii="Times New Roman" w:eastAsia="Calibri" w:hAnsi="Times New Roman"/>
          <w:sz w:val="24"/>
          <w:szCs w:val="24"/>
          <w:lang w:val="en-US"/>
        </w:rPr>
      </w:pPr>
      <w:r w:rsidRPr="004F4551">
        <w:rPr>
          <w:rFonts w:ascii="Times New Roman" w:eastAsia="Calibri" w:hAnsi="Times New Roman"/>
          <w:sz w:val="24"/>
          <w:szCs w:val="24"/>
          <w:lang w:val="en-US"/>
        </w:rPr>
        <w:t xml:space="preserve">Phần </w:t>
      </w:r>
      <w:r w:rsidRPr="004F4551">
        <w:rPr>
          <w:rFonts w:ascii="Times New Roman" w:eastAsia="Calibri" w:hAnsi="Times New Roman"/>
          <w:sz w:val="24"/>
          <w:szCs w:val="24"/>
        </w:rPr>
        <w:t xml:space="preserve">1. </w:t>
      </w:r>
      <w:r w:rsidRPr="004F4551">
        <w:rPr>
          <w:rFonts w:ascii="Times New Roman" w:eastAsia="Calibri" w:hAnsi="Times New Roman"/>
          <w:sz w:val="24"/>
          <w:szCs w:val="24"/>
          <w:lang w:val="en-US"/>
        </w:rPr>
        <w:t>Câu trắc nghiệm nhiều phương án chọn.</w:t>
      </w:r>
    </w:p>
    <w:p w14:paraId="572568CE" w14:textId="77777777" w:rsidR="004F4551" w:rsidRPr="004F4551" w:rsidRDefault="004F4551" w:rsidP="004F4551">
      <w:pPr>
        <w:rPr>
          <w:rFonts w:eastAsia="Calibri"/>
          <w:i/>
          <w:iCs/>
          <w:lang w:eastAsia="x-none"/>
        </w:rPr>
      </w:pPr>
      <w:r w:rsidRPr="004F4551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  <w:bookmarkEnd w:id="7"/>
    </w:p>
    <w:p w14:paraId="3A8A4497" w14:textId="650BA47E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Biểu thức nào sau đây KHÔNG là hàm số theo biến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5E1F14E">
          <v:shape id="_x0000_i1155" type="#_x0000_t75" style="width:10.4pt;height:10.4pt" o:ole="">
            <v:imagedata r:id="rId8" o:title=""/>
          </v:shape>
          <o:OLEObject Type="Embed" ProgID="Equation.DSMT4" ShapeID="_x0000_i1155" DrawAspect="Content" ObjectID="_1791403683" r:id="rId269"/>
        </w:object>
      </w:r>
      <w:r w:rsidRPr="004F4551">
        <w:rPr>
          <w:rFonts w:ascii="Times New Roman" w:hAnsi="Times New Roman" w:cs="Times New Roman"/>
          <w:sz w:val="24"/>
          <w:szCs w:val="24"/>
        </w:rPr>
        <w:t>?</w:t>
      </w:r>
    </w:p>
    <w:p w14:paraId="65762F24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9" w:name="BMN_CHOICE_A2"/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1140" w:dyaOrig="420" w14:anchorId="07F311C9">
          <v:shape id="_x0000_i1156" type="#_x0000_t75" style="width:57pt;height:20.8pt" o:ole="">
            <v:imagedata r:id="rId10" o:title=""/>
          </v:shape>
          <o:OLEObject Type="Embed" ProgID="Equation.DSMT4" ShapeID="_x0000_i1156" DrawAspect="Content" ObjectID="_1791403684" r:id="rId270"/>
        </w:object>
      </w:r>
      <w:r w:rsidRPr="004F4551">
        <w:t>.</w:t>
      </w:r>
      <w:bookmarkStart w:id="10" w:name="BMN_CHOICE_B2"/>
      <w:bookmarkEnd w:id="9"/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10"/>
        </w:rPr>
        <w:object w:dxaOrig="1560" w:dyaOrig="360" w14:anchorId="12FDF456">
          <v:shape id="_x0000_i1157" type="#_x0000_t75" style="width:77.85pt;height:17.9pt" o:ole="">
            <v:imagedata r:id="rId12" o:title=""/>
          </v:shape>
          <o:OLEObject Type="Embed" ProgID="Equation.DSMT4" ShapeID="_x0000_i1157" DrawAspect="Content" ObjectID="_1791403685" r:id="rId271"/>
        </w:object>
      </w:r>
      <w:r w:rsidRPr="004F4551">
        <w:t>.</w:t>
      </w:r>
      <w:bookmarkStart w:id="11" w:name="BMN_CHOICE_C2"/>
      <w:bookmarkEnd w:id="10"/>
      <w:r w:rsidRPr="004F4551">
        <w:tab/>
      </w:r>
      <w:r w:rsidRPr="004F4551">
        <w:rPr>
          <w:b/>
          <w:color w:val="0000FF"/>
          <w:u w:val="single"/>
        </w:rPr>
        <w:t>C</w:t>
      </w:r>
      <w:r w:rsidRPr="004F4551">
        <w:rPr>
          <w:b/>
          <w:color w:val="0000FF"/>
        </w:rPr>
        <w:t xml:space="preserve">. </w:t>
      </w:r>
      <w:r w:rsidRPr="004F4551">
        <w:rPr>
          <w:position w:val="-10"/>
        </w:rPr>
        <w:object w:dxaOrig="760" w:dyaOrig="360" w14:anchorId="33933014">
          <v:shape id="_x0000_i1158" type="#_x0000_t75" style="width:39.1pt;height:17.9pt" o:ole="">
            <v:imagedata r:id="rId14" o:title=""/>
          </v:shape>
          <o:OLEObject Type="Embed" ProgID="Equation.DSMT4" ShapeID="_x0000_i1158" DrawAspect="Content" ObjectID="_1791403686" r:id="rId272"/>
        </w:object>
      </w:r>
      <w:r w:rsidRPr="004F4551">
        <w:t>.</w:t>
      </w:r>
      <w:bookmarkStart w:id="12" w:name="BMN_CHOICE_D2"/>
      <w:bookmarkEnd w:id="11"/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10"/>
        </w:rPr>
        <w:object w:dxaOrig="1120" w:dyaOrig="320" w14:anchorId="30A848E2">
          <v:shape id="_x0000_i1159" type="#_x0000_t75" style="width:56.2pt;height:15.8pt" o:ole="">
            <v:imagedata r:id="rId16" o:title=""/>
          </v:shape>
          <o:OLEObject Type="Embed" ProgID="Equation.DSMT4" ShapeID="_x0000_i1159" DrawAspect="Content" ObjectID="_1791403687" r:id="rId273"/>
        </w:object>
      </w:r>
      <w:r w:rsidRPr="004F4551">
        <w:t>.</w:t>
      </w:r>
    </w:p>
    <w:p w14:paraId="36ED2BCC" w14:textId="30018F5F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bookmarkStart w:id="13" w:name="BMN_QUESTION3"/>
      <w:bookmarkStart w:id="14" w:name="BMN_QUESTION4"/>
      <w:bookmarkStart w:id="15" w:name="BMN_QUESTION5"/>
      <w:bookmarkEnd w:id="12"/>
      <w:bookmarkEnd w:id="13"/>
      <w:bookmarkEnd w:id="14"/>
      <w:bookmarkEnd w:id="15"/>
      <w:r w:rsidRPr="004F455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00D8E140">
          <v:shape id="_x0000_i1160" type="#_x0000_t75" style="width:77.4pt;height:17.9pt" o:ole="">
            <v:imagedata r:id="rId18" o:title=""/>
          </v:shape>
          <o:OLEObject Type="Embed" ProgID="Equation.DSMT4" ShapeID="_x0000_i1160" DrawAspect="Content" ObjectID="_1791403688" r:id="rId27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đồ thị như hình bên. Mệnh đề nào dưới đây là đúng?</w:t>
      </w:r>
    </w:p>
    <w:p w14:paraId="43B5FB70" w14:textId="77777777" w:rsidR="0033021E" w:rsidRPr="004F4551" w:rsidRDefault="0033021E" w:rsidP="0033021E">
      <w:pPr>
        <w:ind w:left="992"/>
        <w:jc w:val="both"/>
        <w:rPr>
          <w:b/>
          <w:color w:val="0000FF"/>
        </w:rPr>
      </w:pPr>
      <w:r w:rsidRPr="004F4551">
        <w:rPr>
          <w:noProof/>
        </w:rPr>
        <w:drawing>
          <wp:inline distT="0" distB="0" distL="0" distR="0" wp14:anchorId="73A93756" wp14:editId="3DBCC26C">
            <wp:extent cx="1162050" cy="9525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BD8B8" w14:textId="77777777" w:rsidR="0033021E" w:rsidRPr="004F4551" w:rsidRDefault="0033021E" w:rsidP="0033021E">
      <w:pPr>
        <w:tabs>
          <w:tab w:val="left" w:pos="992"/>
          <w:tab w:val="left" w:pos="5669"/>
        </w:tabs>
        <w:ind w:left="992"/>
        <w:jc w:val="both"/>
      </w:pPr>
      <w:bookmarkStart w:id="16" w:name="BMN_CHOICE_A5"/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1660" w:dyaOrig="320" w14:anchorId="1B460ED9">
          <v:shape id="_x0000_i1161" type="#_x0000_t75" style="width:82.4pt;height:15.8pt" o:ole="">
            <v:imagedata r:id="rId21" o:title=""/>
          </v:shape>
          <o:OLEObject Type="Embed" ProgID="Equation.DSMT4" ShapeID="_x0000_i1161" DrawAspect="Content" ObjectID="_1791403689" r:id="rId275"/>
        </w:object>
      </w:r>
      <w:r w:rsidRPr="004F4551">
        <w:t>.</w:t>
      </w:r>
      <w:bookmarkStart w:id="17" w:name="BMN_CHOICE_B5"/>
      <w:bookmarkEnd w:id="16"/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10"/>
        </w:rPr>
        <w:object w:dxaOrig="1660" w:dyaOrig="320" w14:anchorId="69B44FF5">
          <v:shape id="_x0000_i1162" type="#_x0000_t75" style="width:82.4pt;height:15.8pt" o:ole="">
            <v:imagedata r:id="rId23" o:title=""/>
          </v:shape>
          <o:OLEObject Type="Embed" ProgID="Equation.DSMT4" ShapeID="_x0000_i1162" DrawAspect="Content" ObjectID="_1791403690" r:id="rId276"/>
        </w:object>
      </w:r>
      <w:r w:rsidRPr="004F4551">
        <w:t>.</w:t>
      </w:r>
    </w:p>
    <w:p w14:paraId="2535ED4D" w14:textId="77777777" w:rsidR="0033021E" w:rsidRPr="004F4551" w:rsidRDefault="0033021E" w:rsidP="0033021E">
      <w:pPr>
        <w:tabs>
          <w:tab w:val="left" w:pos="992"/>
          <w:tab w:val="left" w:pos="5669"/>
        </w:tabs>
        <w:ind w:left="992"/>
        <w:jc w:val="both"/>
      </w:pPr>
      <w:bookmarkStart w:id="18" w:name="BMN_CHOICE_C5"/>
      <w:bookmarkEnd w:id="17"/>
      <w:r w:rsidRPr="004F4551">
        <w:rPr>
          <w:b/>
          <w:color w:val="0000FF"/>
          <w:u w:val="single"/>
        </w:rPr>
        <w:t>C</w:t>
      </w:r>
      <w:r w:rsidRPr="004F4551">
        <w:rPr>
          <w:b/>
          <w:color w:val="0000FF"/>
        </w:rPr>
        <w:t xml:space="preserve">. </w:t>
      </w:r>
      <w:r w:rsidRPr="004F4551">
        <w:rPr>
          <w:position w:val="-10"/>
        </w:rPr>
        <w:object w:dxaOrig="1660" w:dyaOrig="320" w14:anchorId="456C4707">
          <v:shape id="_x0000_i1163" type="#_x0000_t75" style="width:82.4pt;height:15.8pt" o:ole="">
            <v:imagedata r:id="rId25" o:title=""/>
          </v:shape>
          <o:OLEObject Type="Embed" ProgID="Equation.DSMT4" ShapeID="_x0000_i1163" DrawAspect="Content" ObjectID="_1791403691" r:id="rId277"/>
        </w:object>
      </w:r>
      <w:r w:rsidRPr="004F4551">
        <w:t>.</w:t>
      </w:r>
      <w:bookmarkStart w:id="19" w:name="BMN_CHOICE_D5"/>
      <w:bookmarkEnd w:id="18"/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10"/>
        </w:rPr>
        <w:object w:dxaOrig="1660" w:dyaOrig="320" w14:anchorId="65EDB19B">
          <v:shape id="_x0000_i1164" type="#_x0000_t75" style="width:82.4pt;height:15.8pt" o:ole="">
            <v:imagedata r:id="rId27" o:title=""/>
          </v:shape>
          <o:OLEObject Type="Embed" ProgID="Equation.DSMT4" ShapeID="_x0000_i1164" DrawAspect="Content" ObjectID="_1791403692" r:id="rId278"/>
        </w:object>
      </w:r>
      <w:r w:rsidRPr="004F4551">
        <w:t>.</w:t>
      </w:r>
    </w:p>
    <w:p w14:paraId="20DD7060" w14:textId="5AC90777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bookmarkStart w:id="20" w:name="BMN_QUESTION6"/>
      <w:bookmarkEnd w:id="19"/>
      <w:bookmarkEnd w:id="20"/>
      <w:r w:rsidRPr="004F4551">
        <w:rPr>
          <w:rFonts w:ascii="Times New Roman" w:hAnsi="Times New Roman" w:cs="Times New Roman"/>
          <w:sz w:val="24"/>
          <w:szCs w:val="24"/>
        </w:rPr>
        <w:t xml:space="preserve">Cho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2020" w:dyaOrig="360" w14:anchorId="6AC36DE2">
          <v:shape id="_x0000_i1165" type="#_x0000_t75" style="width:101.15pt;height:17.9pt" o:ole="">
            <v:imagedata r:id="rId29" o:title=""/>
          </v:shape>
          <o:OLEObject Type="Embed" ProgID="Equation.DSMT4" ShapeID="_x0000_i1165" DrawAspect="Content" ObjectID="_1791403693" r:id="rId279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đồ thị như hình bên. Giả sử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665B6A7D">
          <v:shape id="_x0000_i1166" type="#_x0000_t75" style="width:39.1pt;height:15.8pt" o:ole="">
            <v:imagedata r:id="rId31" o:title=""/>
          </v:shape>
          <o:OLEObject Type="Embed" ProgID="Equation.DSMT4" ShapeID="_x0000_i1166" DrawAspect="Content" ObjectID="_1791403694" r:id="rId28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C11331F">
          <v:shape id="_x0000_i1167" type="#_x0000_t75" style="width:20.4pt;height:15.8pt" o:ole="">
            <v:imagedata r:id="rId33" o:title=""/>
          </v:shape>
          <o:OLEObject Type="Embed" ProgID="Equation.DSMT4" ShapeID="_x0000_i1167" DrawAspect="Content" ObjectID="_1791403695" r:id="rId281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thì giá trị của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AE313D1">
          <v:shape id="_x0000_i1168" type="#_x0000_t75" style="width:12.9pt;height:10.4pt" o:ole="">
            <v:imagedata r:id="rId35" o:title=""/>
          </v:shape>
          <o:OLEObject Type="Embed" ProgID="Equation.DSMT4" ShapeID="_x0000_i1168" DrawAspect="Content" ObjectID="_1791403696" r:id="rId282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A2CDEB3" w14:textId="77777777" w:rsidR="0033021E" w:rsidRPr="004F4551" w:rsidRDefault="0033021E" w:rsidP="0033021E">
      <w:pPr>
        <w:ind w:left="992"/>
        <w:jc w:val="both"/>
        <w:rPr>
          <w:b/>
          <w:color w:val="0000FF"/>
        </w:rPr>
      </w:pPr>
      <w:r w:rsidRPr="004F4551">
        <w:rPr>
          <w:noProof/>
        </w:rPr>
        <w:drawing>
          <wp:inline distT="0" distB="0" distL="0" distR="0" wp14:anchorId="0D7B7D88" wp14:editId="558B8B25">
            <wp:extent cx="904875" cy="134302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7256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21" w:name="BMN_CHOICE_A6"/>
      <w:r w:rsidRPr="004F4551">
        <w:rPr>
          <w:b/>
          <w:color w:val="0000FF"/>
          <w:u w:val="single"/>
        </w:rPr>
        <w:t>A</w:t>
      </w:r>
      <w:r w:rsidRPr="004F4551">
        <w:rPr>
          <w:b/>
          <w:color w:val="0000FF"/>
        </w:rPr>
        <w:t xml:space="preserve">. </w:t>
      </w:r>
      <w:r w:rsidRPr="004F4551">
        <w:rPr>
          <w:position w:val="-6"/>
        </w:rPr>
        <w:object w:dxaOrig="240" w:dyaOrig="279" w14:anchorId="147BED74">
          <v:shape id="_x0000_i1169" type="#_x0000_t75" style="width:11.25pt;height:14.15pt" o:ole="">
            <v:imagedata r:id="rId38" o:title=""/>
          </v:shape>
          <o:OLEObject Type="Embed" ProgID="Equation.DSMT4" ShapeID="_x0000_i1169" DrawAspect="Content" ObjectID="_1791403697" r:id="rId283"/>
        </w:object>
      </w:r>
      <w:r w:rsidRPr="004F4551">
        <w:t>.</w:t>
      </w:r>
      <w:bookmarkStart w:id="22" w:name="BMN_CHOICE_B6"/>
      <w:bookmarkEnd w:id="21"/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6"/>
        </w:rPr>
        <w:object w:dxaOrig="240" w:dyaOrig="279" w14:anchorId="71513B47">
          <v:shape id="_x0000_i1170" type="#_x0000_t75" style="width:11.25pt;height:14.15pt" o:ole="">
            <v:imagedata r:id="rId40" o:title=""/>
          </v:shape>
          <o:OLEObject Type="Embed" ProgID="Equation.DSMT4" ShapeID="_x0000_i1170" DrawAspect="Content" ObjectID="_1791403698" r:id="rId284"/>
        </w:object>
      </w:r>
      <w:r w:rsidRPr="004F4551">
        <w:t>.</w:t>
      </w:r>
      <w:bookmarkStart w:id="23" w:name="BMN_CHOICE_C6"/>
      <w:bookmarkEnd w:id="22"/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t>7.</w:t>
      </w:r>
      <w:bookmarkStart w:id="24" w:name="BMN_CHOICE_D6"/>
      <w:bookmarkEnd w:id="23"/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t>8.</w:t>
      </w:r>
    </w:p>
    <w:p w14:paraId="61DF7C02" w14:textId="178F888D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5" w:name="BMN_QUESTION7"/>
      <w:bookmarkStart w:id="26" w:name="BMN_QUESTION11"/>
      <w:bookmarkEnd w:id="24"/>
      <w:bookmarkEnd w:id="25"/>
      <w:bookmarkEnd w:id="26"/>
      <w:r w:rsidRPr="004F4551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66E8B3A1">
          <v:shape id="_x0000_i1171" type="#_x0000_t75" style="width:56.2pt;height:15.8pt" o:ole="">
            <v:imagedata r:id="rId42" o:title=""/>
          </v:shape>
          <o:OLEObject Type="Embed" ProgID="Equation.DSMT4" ShapeID="_x0000_i1171" DrawAspect="Content" ObjectID="_1791403699" r:id="rId28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55A532DD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27" w:name="BMN_CHOICE_A11"/>
      <w:r w:rsidRPr="004F4551">
        <w:rPr>
          <w:b/>
          <w:color w:val="0000FF"/>
          <w:u w:val="single"/>
        </w:rPr>
        <w:t>A</w:t>
      </w:r>
      <w:r w:rsidRPr="004F4551">
        <w:rPr>
          <w:b/>
          <w:color w:val="0000FF"/>
        </w:rPr>
        <w:t xml:space="preserve">. </w:t>
      </w:r>
      <w:r w:rsidRPr="004F4551">
        <w:rPr>
          <w:position w:val="-10"/>
        </w:rPr>
        <w:object w:dxaOrig="680" w:dyaOrig="320" w14:anchorId="084011F7">
          <v:shape id="_x0000_i1172" type="#_x0000_t75" style="width:32.9pt;height:15.8pt" o:ole="">
            <v:imagedata r:id="rId44" o:title=""/>
          </v:shape>
          <o:OLEObject Type="Embed" ProgID="Equation.DSMT4" ShapeID="_x0000_i1172" DrawAspect="Content" ObjectID="_1791403700" r:id="rId286"/>
        </w:object>
      </w:r>
      <w:r w:rsidRPr="004F4551">
        <w:t>.</w:t>
      </w:r>
      <w:bookmarkStart w:id="28" w:name="BMN_CHOICE_B11"/>
      <w:bookmarkEnd w:id="27"/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4"/>
        </w:rPr>
        <w:object w:dxaOrig="260" w:dyaOrig="260" w14:anchorId="1CFDE87B">
          <v:shape id="_x0000_i1173" type="#_x0000_t75" style="width:12.05pt;height:12.05pt" o:ole="">
            <v:imagedata r:id="rId46" o:title=""/>
          </v:shape>
          <o:OLEObject Type="Embed" ProgID="Equation.DSMT4" ShapeID="_x0000_i1173" DrawAspect="Content" ObjectID="_1791403701" r:id="rId287"/>
        </w:object>
      </w:r>
      <w:r w:rsidRPr="004F4551">
        <w:t>.</w:t>
      </w:r>
      <w:bookmarkStart w:id="29" w:name="BMN_CHOICE_C11"/>
      <w:bookmarkEnd w:id="28"/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rPr>
          <w:position w:val="-10"/>
        </w:rPr>
        <w:object w:dxaOrig="740" w:dyaOrig="320" w14:anchorId="53CC6F8E">
          <v:shape id="_x0000_i1174" type="#_x0000_t75" style="width:36.6pt;height:15.8pt" o:ole="">
            <v:imagedata r:id="rId48" o:title=""/>
          </v:shape>
          <o:OLEObject Type="Embed" ProgID="Equation.DSMT4" ShapeID="_x0000_i1174" DrawAspect="Content" ObjectID="_1791403702" r:id="rId288"/>
        </w:object>
      </w:r>
      <w:r w:rsidRPr="004F4551">
        <w:t>.</w:t>
      </w:r>
      <w:bookmarkStart w:id="30" w:name="BMN_CHOICE_D11"/>
      <w:bookmarkEnd w:id="29"/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10"/>
        </w:rPr>
        <w:object w:dxaOrig="740" w:dyaOrig="320" w14:anchorId="64E06F41">
          <v:shape id="_x0000_i1175" type="#_x0000_t75" style="width:36.6pt;height:15.8pt" o:ole="">
            <v:imagedata r:id="rId50" o:title=""/>
          </v:shape>
          <o:OLEObject Type="Embed" ProgID="Equation.DSMT4" ShapeID="_x0000_i1175" DrawAspect="Content" ObjectID="_1791403703" r:id="rId289"/>
        </w:object>
      </w:r>
      <w:r w:rsidRPr="004F4551">
        <w:t>.</w:t>
      </w:r>
    </w:p>
    <w:bookmarkEnd w:id="30"/>
    <w:p w14:paraId="3D9D35D5" w14:textId="77777777" w:rsidR="0033021E" w:rsidRPr="004F4551" w:rsidRDefault="0033021E" w:rsidP="0033021E">
      <w:pPr>
        <w:ind w:left="992"/>
        <w:jc w:val="center"/>
        <w:rPr>
          <w:b/>
          <w:bCs/>
        </w:rPr>
      </w:pPr>
      <w:r w:rsidRPr="004F4551">
        <w:rPr>
          <w:b/>
          <w:color w:val="0000FF"/>
        </w:rPr>
        <w:t>Lời giải</w:t>
      </w:r>
    </w:p>
    <w:p w14:paraId="5326F549" w14:textId="77777777" w:rsidR="0033021E" w:rsidRPr="004F4551" w:rsidRDefault="0033021E" w:rsidP="0033021E">
      <w:pPr>
        <w:ind w:left="992"/>
        <w:jc w:val="both"/>
      </w:pPr>
      <w:r w:rsidRPr="004F4551">
        <w:t>Chọn A</w:t>
      </w:r>
    </w:p>
    <w:p w14:paraId="189CC13F" w14:textId="77777777" w:rsidR="0033021E" w:rsidRPr="004F4551" w:rsidRDefault="0033021E" w:rsidP="0033021E">
      <w:pPr>
        <w:ind w:left="992"/>
        <w:jc w:val="both"/>
      </w:pPr>
      <w:r w:rsidRPr="004F4551">
        <w:lastRenderedPageBreak/>
        <w:t xml:space="preserve">Ta có: </w:t>
      </w:r>
      <w:r w:rsidRPr="004F4551">
        <w:rPr>
          <w:position w:val="-10"/>
        </w:rPr>
        <w:object w:dxaOrig="4980" w:dyaOrig="360" w14:anchorId="1118F432">
          <v:shape id="_x0000_i1176" type="#_x0000_t75" style="width:248.9pt;height:17.9pt" o:ole="">
            <v:imagedata r:id="rId290" o:title=""/>
          </v:shape>
          <o:OLEObject Type="Embed" ProgID="Equation.DSMT4" ShapeID="_x0000_i1176" DrawAspect="Content" ObjectID="_1791403704" r:id="rId291"/>
        </w:object>
      </w:r>
      <w:r w:rsidRPr="004F4551">
        <w:t>.</w:t>
      </w:r>
    </w:p>
    <w:p w14:paraId="7D8EBD32" w14:textId="46D49911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1" w:name="BMN_QUESTION12"/>
      <w:bookmarkStart w:id="32" w:name="BMN_QUESTION13"/>
      <w:bookmarkStart w:id="33" w:name="BMN_QUESTION15"/>
      <w:bookmarkEnd w:id="31"/>
      <w:bookmarkEnd w:id="32"/>
      <w:bookmarkEnd w:id="33"/>
      <w:r w:rsidRPr="004F4551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4F4551">
        <w:rPr>
          <w:rFonts w:ascii="Times New Roman" w:hAnsi="Times New Roman" w:cs="Times New Roman"/>
          <w:position w:val="-8"/>
          <w:sz w:val="24"/>
          <w:szCs w:val="24"/>
        </w:rPr>
        <w:object w:dxaOrig="2980" w:dyaOrig="400" w14:anchorId="51A0A180">
          <v:shape id="_x0000_i1177" type="#_x0000_t75" style="width:149.4pt;height:20.4pt" o:ole="">
            <v:imagedata r:id="rId52" o:title=""/>
          </v:shape>
          <o:OLEObject Type="Embed" ProgID="Equation.DSMT4" ShapeID="_x0000_i1177" DrawAspect="Content" ObjectID="_1791403705" r:id="rId292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tổng tất cả các nghiệm là:</w:t>
      </w:r>
    </w:p>
    <w:p w14:paraId="67FD19A7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34" w:name="BMN_CHOICE_A15"/>
      <w:r w:rsidRPr="004F4551">
        <w:rPr>
          <w:b/>
          <w:color w:val="0000FF"/>
        </w:rPr>
        <w:t xml:space="preserve">A. </w:t>
      </w:r>
      <w:r w:rsidRPr="004F4551">
        <w:t>0.</w:t>
      </w:r>
      <w:bookmarkStart w:id="35" w:name="BMN_CHOICE_B15"/>
      <w:bookmarkEnd w:id="34"/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t>1.</w:t>
      </w:r>
      <w:bookmarkStart w:id="36" w:name="BMN_CHOICE_C15"/>
      <w:bookmarkEnd w:id="35"/>
      <w:r w:rsidRPr="004F4551">
        <w:tab/>
      </w:r>
      <w:r w:rsidRPr="004F4551">
        <w:rPr>
          <w:b/>
          <w:color w:val="0000FF"/>
          <w:u w:val="single"/>
        </w:rPr>
        <w:t>C</w:t>
      </w:r>
      <w:r w:rsidRPr="004F4551">
        <w:rPr>
          <w:b/>
          <w:color w:val="0000FF"/>
        </w:rPr>
        <w:t xml:space="preserve">. </w:t>
      </w:r>
      <w:r w:rsidRPr="004F4551">
        <w:t>3.</w:t>
      </w:r>
      <w:bookmarkStart w:id="37" w:name="BMN_CHOICE_D15"/>
      <w:bookmarkEnd w:id="36"/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t>5.</w:t>
      </w:r>
    </w:p>
    <w:bookmarkEnd w:id="37"/>
    <w:p w14:paraId="73CE0A7C" w14:textId="77777777" w:rsidR="0033021E" w:rsidRPr="004F4551" w:rsidRDefault="0033021E" w:rsidP="0033021E">
      <w:pPr>
        <w:ind w:left="992"/>
        <w:jc w:val="center"/>
        <w:rPr>
          <w:b/>
          <w:bCs/>
        </w:rPr>
      </w:pPr>
      <w:r w:rsidRPr="004F4551">
        <w:rPr>
          <w:b/>
          <w:color w:val="0000FF"/>
        </w:rPr>
        <w:t>Lời giải</w:t>
      </w:r>
    </w:p>
    <w:p w14:paraId="427529B0" w14:textId="77777777" w:rsidR="0033021E" w:rsidRPr="004F4551" w:rsidRDefault="0033021E" w:rsidP="0033021E">
      <w:pPr>
        <w:ind w:left="992"/>
        <w:jc w:val="both"/>
      </w:pPr>
      <w:r w:rsidRPr="004F4551">
        <w:t>Chọn C</w:t>
      </w:r>
    </w:p>
    <w:p w14:paraId="23CD1B7B" w14:textId="77777777" w:rsidR="0033021E" w:rsidRPr="004F4551" w:rsidRDefault="0033021E" w:rsidP="0033021E">
      <w:pPr>
        <w:ind w:left="992"/>
        <w:jc w:val="both"/>
      </w:pPr>
      <w:r w:rsidRPr="004F4551">
        <w:t xml:space="preserve">Đặt </w:t>
      </w:r>
      <w:r w:rsidRPr="004F4551">
        <w:rPr>
          <w:position w:val="-10"/>
        </w:rPr>
        <w:object w:dxaOrig="5640" w:dyaOrig="420" w14:anchorId="1A608B30">
          <v:shape id="_x0000_i1178" type="#_x0000_t75" style="width:282.15pt;height:20.8pt" o:ole="">
            <v:imagedata r:id="rId293" o:title=""/>
          </v:shape>
          <o:OLEObject Type="Embed" ProgID="Equation.DSMT4" ShapeID="_x0000_i1178" DrawAspect="Content" ObjectID="_1791403706" r:id="rId294"/>
        </w:object>
      </w:r>
      <w:r w:rsidRPr="004F4551">
        <w:t>.</w:t>
      </w:r>
    </w:p>
    <w:p w14:paraId="0EA40FA9" w14:textId="77777777" w:rsidR="0033021E" w:rsidRPr="004F4551" w:rsidRDefault="0033021E" w:rsidP="0033021E">
      <w:pPr>
        <w:ind w:left="992"/>
        <w:jc w:val="both"/>
      </w:pPr>
      <w:r w:rsidRPr="004F4551">
        <w:t>Phương trình trở thành:</w:t>
      </w:r>
    </w:p>
    <w:p w14:paraId="46F96EEE" w14:textId="77777777" w:rsidR="0033021E" w:rsidRPr="004F4551" w:rsidRDefault="0033021E" w:rsidP="0033021E">
      <w:pPr>
        <w:ind w:left="992"/>
        <w:jc w:val="both"/>
      </w:pPr>
      <w:r w:rsidRPr="004F4551">
        <w:rPr>
          <w:position w:val="-32"/>
        </w:rPr>
        <w:object w:dxaOrig="6660" w:dyaOrig="760" w14:anchorId="04C86232">
          <v:shape id="_x0000_i1179" type="#_x0000_t75" style="width:332.95pt;height:38.3pt" o:ole="">
            <v:imagedata r:id="rId295" o:title=""/>
          </v:shape>
          <o:OLEObject Type="Embed" ProgID="Equation.DSMT4" ShapeID="_x0000_i1179" DrawAspect="Content" ObjectID="_1791403707" r:id="rId296"/>
        </w:object>
      </w:r>
    </w:p>
    <w:p w14:paraId="6A218490" w14:textId="77777777" w:rsidR="0033021E" w:rsidRPr="004F4551" w:rsidRDefault="0033021E" w:rsidP="0033021E">
      <w:pPr>
        <w:ind w:left="992"/>
        <w:jc w:val="both"/>
      </w:pPr>
      <w:r w:rsidRPr="004F4551">
        <w:t xml:space="preserve">Với </w:t>
      </w:r>
      <w:r w:rsidRPr="004F4551">
        <w:rPr>
          <w:position w:val="-6"/>
        </w:rPr>
        <w:object w:dxaOrig="460" w:dyaOrig="279" w14:anchorId="166BBCA8">
          <v:shape id="_x0000_i1180" type="#_x0000_t75" style="width:24.15pt;height:14.15pt" o:ole="">
            <v:imagedata r:id="rId297" o:title=""/>
          </v:shape>
          <o:OLEObject Type="Embed" ProgID="Equation.DSMT4" ShapeID="_x0000_i1180" DrawAspect="Content" ObjectID="_1791403708" r:id="rId298"/>
        </w:object>
      </w:r>
      <w:r w:rsidRPr="004F4551">
        <w:t xml:space="preserve"> thì </w:t>
      </w:r>
      <w:r w:rsidRPr="004F4551">
        <w:rPr>
          <w:position w:val="-30"/>
        </w:rPr>
        <w:object w:dxaOrig="4180" w:dyaOrig="720" w14:anchorId="3E313E1E">
          <v:shape id="_x0000_i1181" type="#_x0000_t75" style="width:209.35pt;height:36.2pt" o:ole="">
            <v:imagedata r:id="rId299" o:title=""/>
          </v:shape>
          <o:OLEObject Type="Embed" ProgID="Equation.DSMT4" ShapeID="_x0000_i1181" DrawAspect="Content" ObjectID="_1791403709" r:id="rId300"/>
        </w:object>
      </w:r>
      <w:r w:rsidRPr="004F4551">
        <w:t>.</w:t>
      </w:r>
    </w:p>
    <w:p w14:paraId="22E77BEE" w14:textId="77777777" w:rsidR="0033021E" w:rsidRPr="004F4551" w:rsidRDefault="0033021E" w:rsidP="0033021E">
      <w:pPr>
        <w:ind w:left="992"/>
        <w:jc w:val="both"/>
      </w:pPr>
      <w:r w:rsidRPr="004F4551">
        <w:t xml:space="preserve">Tổng hai nghiệm phương trình là: </w:t>
      </w:r>
      <w:r w:rsidRPr="004F4551">
        <w:rPr>
          <w:position w:val="-6"/>
        </w:rPr>
        <w:object w:dxaOrig="820" w:dyaOrig="279" w14:anchorId="0228CA83">
          <v:shape id="_x0000_i1182" type="#_x0000_t75" style="width:40.35pt;height:14.15pt" o:ole="">
            <v:imagedata r:id="rId301" o:title=""/>
          </v:shape>
          <o:OLEObject Type="Embed" ProgID="Equation.DSMT4" ShapeID="_x0000_i1182" DrawAspect="Content" ObjectID="_1791403710" r:id="rId302"/>
        </w:object>
      </w:r>
      <w:r w:rsidRPr="004F4551">
        <w:t>.</w:t>
      </w:r>
    </w:p>
    <w:p w14:paraId="258A175B" w14:textId="6DB70205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8" w:name="BMN_QUESTION16"/>
      <w:bookmarkEnd w:id="38"/>
      <w:r w:rsidRPr="004F4551">
        <w:rPr>
          <w:rFonts w:ascii="Times New Roman" w:hAnsi="Times New Roman" w:cs="Times New Roman"/>
          <w:sz w:val="24"/>
          <w:szCs w:val="24"/>
        </w:rPr>
        <w:t xml:space="preserve">Điều kiện xác định của phương trình </w:t>
      </w:r>
      <w:r w:rsidRPr="004F4551">
        <w:rPr>
          <w:rFonts w:ascii="Times New Roman" w:hAnsi="Times New Roman" w:cs="Times New Roman"/>
          <w:position w:val="-8"/>
          <w:sz w:val="24"/>
          <w:szCs w:val="24"/>
        </w:rPr>
        <w:object w:dxaOrig="1560" w:dyaOrig="360" w14:anchorId="71EDAD3F">
          <v:shape id="_x0000_i1183" type="#_x0000_t75" style="width:77.85pt;height:17.9pt" o:ole="">
            <v:imagedata r:id="rId54" o:title=""/>
          </v:shape>
          <o:OLEObject Type="Embed" ProgID="Equation.DSMT4" ShapeID="_x0000_i1183" DrawAspect="Content" ObjectID="_1791403711" r:id="rId30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3DAEB2E2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39" w:name="BMN_CHOICE_A16"/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700" w:dyaOrig="320" w14:anchorId="461C49CB">
          <v:shape id="_x0000_i1184" type="#_x0000_t75" style="width:35.4pt;height:15.8pt" o:ole="">
            <v:imagedata r:id="rId56" o:title=""/>
          </v:shape>
          <o:OLEObject Type="Embed" ProgID="Equation.DSMT4" ShapeID="_x0000_i1184" DrawAspect="Content" ObjectID="_1791403712" r:id="rId304"/>
        </w:object>
      </w:r>
      <w:r w:rsidRPr="004F4551">
        <w:t>.</w:t>
      </w:r>
      <w:bookmarkStart w:id="40" w:name="BMN_CHOICE_B16"/>
      <w:bookmarkEnd w:id="39"/>
      <w:r w:rsidRPr="004F4551">
        <w:tab/>
      </w:r>
      <w:r w:rsidRPr="004F4551">
        <w:rPr>
          <w:b/>
          <w:color w:val="0000FF"/>
          <w:u w:val="single"/>
        </w:rPr>
        <w:t>B</w:t>
      </w:r>
      <w:r w:rsidRPr="004F4551">
        <w:rPr>
          <w:b/>
          <w:color w:val="0000FF"/>
        </w:rPr>
        <w:t xml:space="preserve">. </w:t>
      </w:r>
      <w:r w:rsidRPr="004F4551">
        <w:rPr>
          <w:position w:val="-28"/>
        </w:rPr>
        <w:object w:dxaOrig="880" w:dyaOrig="680" w14:anchorId="4647BD8C">
          <v:shape id="_x0000_i1185" type="#_x0000_t75" style="width:44.1pt;height:33.7pt" o:ole="">
            <v:imagedata r:id="rId58" o:title=""/>
          </v:shape>
          <o:OLEObject Type="Embed" ProgID="Equation.DSMT4" ShapeID="_x0000_i1185" DrawAspect="Content" ObjectID="_1791403713" r:id="rId305"/>
        </w:object>
      </w:r>
      <w:r w:rsidRPr="004F4551">
        <w:t>.</w:t>
      </w:r>
      <w:bookmarkStart w:id="41" w:name="BMN_CHOICE_C16"/>
      <w:bookmarkEnd w:id="40"/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rPr>
          <w:position w:val="-28"/>
        </w:rPr>
        <w:object w:dxaOrig="1040" w:dyaOrig="680" w14:anchorId="493F84AB">
          <v:shape id="_x0000_i1186" type="#_x0000_t75" style="width:51.6pt;height:33.7pt" o:ole="">
            <v:imagedata r:id="rId60" o:title=""/>
          </v:shape>
          <o:OLEObject Type="Embed" ProgID="Equation.DSMT4" ShapeID="_x0000_i1186" DrawAspect="Content" ObjectID="_1791403714" r:id="rId306"/>
        </w:object>
      </w:r>
      <w:r w:rsidRPr="004F4551">
        <w:t>.</w:t>
      </w:r>
      <w:bookmarkStart w:id="42" w:name="BMN_CHOICE_D16"/>
      <w:bookmarkEnd w:id="41"/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28"/>
        </w:rPr>
        <w:object w:dxaOrig="859" w:dyaOrig="680" w14:anchorId="24D161AD">
          <v:shape id="_x0000_i1187" type="#_x0000_t75" style="width:42.85pt;height:33.7pt" o:ole="">
            <v:imagedata r:id="rId62" o:title=""/>
          </v:shape>
          <o:OLEObject Type="Embed" ProgID="Equation.DSMT4" ShapeID="_x0000_i1187" DrawAspect="Content" ObjectID="_1791403715" r:id="rId307"/>
        </w:object>
      </w:r>
      <w:r w:rsidRPr="004F4551">
        <w:t>.</w:t>
      </w:r>
    </w:p>
    <w:bookmarkEnd w:id="42"/>
    <w:p w14:paraId="7211641C" w14:textId="77777777" w:rsidR="0033021E" w:rsidRPr="004F4551" w:rsidRDefault="0033021E" w:rsidP="0033021E">
      <w:pPr>
        <w:ind w:left="992"/>
        <w:jc w:val="center"/>
        <w:rPr>
          <w:b/>
          <w:bCs/>
        </w:rPr>
      </w:pPr>
      <w:r w:rsidRPr="004F4551">
        <w:rPr>
          <w:b/>
          <w:color w:val="0000FF"/>
        </w:rPr>
        <w:t>Lời giải</w:t>
      </w:r>
    </w:p>
    <w:p w14:paraId="203A8879" w14:textId="77777777" w:rsidR="0033021E" w:rsidRPr="004F4551" w:rsidRDefault="0033021E" w:rsidP="0033021E">
      <w:pPr>
        <w:ind w:left="992"/>
        <w:jc w:val="both"/>
      </w:pPr>
      <w:r w:rsidRPr="004F4551">
        <w:t>Chọn B</w:t>
      </w:r>
    </w:p>
    <w:p w14:paraId="00925F01" w14:textId="77777777" w:rsidR="0033021E" w:rsidRPr="004F4551" w:rsidRDefault="0033021E" w:rsidP="0033021E">
      <w:pPr>
        <w:ind w:left="992"/>
        <w:jc w:val="both"/>
      </w:pPr>
      <w:r w:rsidRPr="004F4551">
        <w:t xml:space="preserve">Điều kiện: </w:t>
      </w:r>
      <w:r w:rsidRPr="004F4551">
        <w:rPr>
          <w:position w:val="-24"/>
        </w:rPr>
        <w:object w:dxaOrig="1840" w:dyaOrig="620" w14:anchorId="0F9CDD40">
          <v:shape id="_x0000_i1188" type="#_x0000_t75" style="width:92.4pt;height:31.65pt" o:ole="">
            <v:imagedata r:id="rId308" o:title=""/>
          </v:shape>
          <o:OLEObject Type="Embed" ProgID="Equation.DSMT4" ShapeID="_x0000_i1188" DrawAspect="Content" ObjectID="_1791403716" r:id="rId309"/>
        </w:object>
      </w:r>
      <w:r w:rsidRPr="004F4551">
        <w:t>.</w:t>
      </w:r>
    </w:p>
    <w:p w14:paraId="7F64EFC7" w14:textId="734EBF81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3" w:name="BMN_QUESTION17"/>
      <w:bookmarkStart w:id="44" w:name="BMN_QUESTION18"/>
      <w:bookmarkStart w:id="45" w:name="BMN_QUESTION20"/>
      <w:bookmarkEnd w:id="43"/>
      <w:bookmarkEnd w:id="44"/>
      <w:bookmarkEnd w:id="45"/>
      <w:r w:rsidRPr="004F4551">
        <w:rPr>
          <w:rFonts w:ascii="Times New Roman" w:hAnsi="Times New Roman" w:cs="Times New Roman"/>
          <w:sz w:val="24"/>
          <w:szCs w:val="24"/>
        </w:rPr>
        <w:t xml:space="preserve">Cho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4730661B">
          <v:shape id="_x0000_i1189" type="#_x0000_t75" style="width:47.85pt;height:15.8pt" o:ole="">
            <v:imagedata r:id="rId64" o:title=""/>
          </v:shape>
          <o:OLEObject Type="Embed" ProgID="Equation.DSMT4" ShapeID="_x0000_i1189" DrawAspect="Content" ObjectID="_1791403717" r:id="rId31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Toạ độ điểm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6C9F3B9">
          <v:shape id="_x0000_i1190" type="#_x0000_t75" style="width:12.05pt;height:12.9pt" o:ole="">
            <v:imagedata r:id="rId66" o:title=""/>
          </v:shape>
          <o:OLEObject Type="Embed" ProgID="Equation.DSMT4" ShapeID="_x0000_i1190" DrawAspect="Content" ObjectID="_1791403718" r:id="rId311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C97D8D9">
          <v:shape id="_x0000_i1191" type="#_x0000_t75" style="width:12.05pt;height:12.9pt" o:ole="">
            <v:imagedata r:id="rId68" o:title=""/>
          </v:shape>
          <o:OLEObject Type="Embed" ProgID="Equation.DSMT4" ShapeID="_x0000_i1191" DrawAspect="Content" ObjectID="_1791403719" r:id="rId312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qua trục hoành là:</w:t>
      </w:r>
    </w:p>
    <w:p w14:paraId="5E4FAF9D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bookmarkStart w:id="46" w:name="BMN_CHOICE_A20"/>
      <w:r w:rsidRPr="004F4551">
        <w:rPr>
          <w:b/>
          <w:bCs/>
          <w:color w:val="0000FF"/>
        </w:rPr>
        <w:t xml:space="preserve">A. </w:t>
      </w:r>
      <w:r w:rsidRPr="004F4551">
        <w:rPr>
          <w:b/>
          <w:bCs/>
          <w:position w:val="-10"/>
        </w:rPr>
        <w:object w:dxaOrig="660" w:dyaOrig="320" w14:anchorId="5866D219">
          <v:shape id="_x0000_i1192" type="#_x0000_t75" style="width:32.05pt;height:15.8pt" o:ole="">
            <v:imagedata r:id="rId70" o:title=""/>
          </v:shape>
          <o:OLEObject Type="Embed" ProgID="Equation.DSMT4" ShapeID="_x0000_i1192" DrawAspect="Content" ObjectID="_1791403720" r:id="rId313"/>
        </w:object>
      </w:r>
      <w:r w:rsidRPr="004F4551">
        <w:rPr>
          <w:b/>
          <w:bCs/>
        </w:rPr>
        <w:t>.</w:t>
      </w:r>
      <w:bookmarkStart w:id="47" w:name="BMN_CHOICE_B20"/>
      <w:bookmarkEnd w:id="46"/>
      <w:r w:rsidRPr="004F4551">
        <w:rPr>
          <w:b/>
          <w:bCs/>
        </w:rPr>
        <w:tab/>
      </w:r>
      <w:r w:rsidRPr="004F4551">
        <w:rPr>
          <w:b/>
          <w:bCs/>
          <w:color w:val="0000FF"/>
          <w:u w:val="single"/>
        </w:rPr>
        <w:t>B</w:t>
      </w:r>
      <w:r w:rsidRPr="004F4551">
        <w:rPr>
          <w:b/>
          <w:bCs/>
          <w:color w:val="0000FF"/>
        </w:rPr>
        <w:t xml:space="preserve">. </w:t>
      </w:r>
      <w:r w:rsidRPr="004F4551">
        <w:rPr>
          <w:b/>
          <w:bCs/>
          <w:position w:val="-10"/>
        </w:rPr>
        <w:object w:dxaOrig="680" w:dyaOrig="320" w14:anchorId="7B96FE0B">
          <v:shape id="_x0000_i1193" type="#_x0000_t75" style="width:33.7pt;height:15.8pt" o:ole="">
            <v:imagedata r:id="rId72" o:title=""/>
          </v:shape>
          <o:OLEObject Type="Embed" ProgID="Equation.DSMT4" ShapeID="_x0000_i1193" DrawAspect="Content" ObjectID="_1791403721" r:id="rId314"/>
        </w:object>
      </w:r>
      <w:r w:rsidRPr="004F4551">
        <w:rPr>
          <w:b/>
          <w:bCs/>
        </w:rPr>
        <w:t>.</w:t>
      </w:r>
      <w:bookmarkStart w:id="48" w:name="BMN_CHOICE_C20"/>
      <w:bookmarkEnd w:id="47"/>
      <w:r w:rsidRPr="004F4551">
        <w:rPr>
          <w:b/>
          <w:bCs/>
        </w:rPr>
        <w:tab/>
      </w:r>
      <w:r w:rsidRPr="004F4551">
        <w:rPr>
          <w:b/>
          <w:bCs/>
          <w:color w:val="0000FF"/>
        </w:rPr>
        <w:t xml:space="preserve">C. </w:t>
      </w:r>
      <w:r w:rsidRPr="004F4551">
        <w:rPr>
          <w:b/>
          <w:bCs/>
          <w:position w:val="-10"/>
        </w:rPr>
        <w:object w:dxaOrig="520" w:dyaOrig="320" w14:anchorId="6A9CDA97">
          <v:shape id="_x0000_i1194" type="#_x0000_t75" style="width:26.2pt;height:15.8pt" o:ole="">
            <v:imagedata r:id="rId74" o:title=""/>
          </v:shape>
          <o:OLEObject Type="Embed" ProgID="Equation.DSMT4" ShapeID="_x0000_i1194" DrawAspect="Content" ObjectID="_1791403722" r:id="rId315"/>
        </w:object>
      </w:r>
      <w:r w:rsidRPr="004F4551">
        <w:rPr>
          <w:b/>
          <w:bCs/>
        </w:rPr>
        <w:t>.</w:t>
      </w:r>
      <w:bookmarkStart w:id="49" w:name="BMN_CHOICE_D20"/>
      <w:bookmarkEnd w:id="48"/>
      <w:r w:rsidRPr="004F4551">
        <w:rPr>
          <w:b/>
          <w:bCs/>
        </w:rPr>
        <w:tab/>
      </w:r>
      <w:r w:rsidRPr="004F4551">
        <w:rPr>
          <w:b/>
          <w:bCs/>
          <w:color w:val="0000FF"/>
        </w:rPr>
        <w:t xml:space="preserve">D. </w:t>
      </w:r>
      <w:r w:rsidRPr="004F4551">
        <w:rPr>
          <w:b/>
          <w:bCs/>
          <w:position w:val="-10"/>
        </w:rPr>
        <w:object w:dxaOrig="520" w:dyaOrig="320" w14:anchorId="1E7AB098">
          <v:shape id="_x0000_i1195" type="#_x0000_t75" style="width:26.2pt;height:15.8pt" o:ole="">
            <v:imagedata r:id="rId76" o:title=""/>
          </v:shape>
          <o:OLEObject Type="Embed" ProgID="Equation.DSMT4" ShapeID="_x0000_i1195" DrawAspect="Content" ObjectID="_1791403723" r:id="rId316"/>
        </w:object>
      </w:r>
      <w:r w:rsidRPr="004F4551">
        <w:rPr>
          <w:b/>
          <w:bCs/>
        </w:rPr>
        <w:t>.</w:t>
      </w:r>
    </w:p>
    <w:p w14:paraId="4A0635C2" w14:textId="1C8E5546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bookmarkStart w:id="50" w:name="BMN_QUESTION21"/>
      <w:bookmarkStart w:id="51" w:name="BMN_QUESTION22"/>
      <w:bookmarkEnd w:id="49"/>
      <w:bookmarkEnd w:id="50"/>
      <w:bookmarkEnd w:id="51"/>
      <w:r w:rsidRPr="004F4551">
        <w:rPr>
          <w:rFonts w:ascii="Times New Roman" w:hAnsi="Times New Roman" w:cs="Times New Roman"/>
          <w:sz w:val="24"/>
          <w:szCs w:val="24"/>
        </w:rPr>
        <w:t>Mệnh đề nào sau đây sai?</w:t>
      </w:r>
    </w:p>
    <w:p w14:paraId="6B4931E2" w14:textId="77777777" w:rsidR="0033021E" w:rsidRPr="004F4551" w:rsidRDefault="0033021E" w:rsidP="0033021E">
      <w:pPr>
        <w:ind w:left="992"/>
        <w:jc w:val="both"/>
        <w:rPr>
          <w:b/>
          <w:color w:val="0000FF"/>
        </w:rPr>
      </w:pPr>
      <w:r w:rsidRPr="004F4551">
        <w:t xml:space="preserve">Đường thẳng </w:t>
      </w:r>
      <w:r w:rsidRPr="004F4551">
        <w:rPr>
          <w:position w:val="-6"/>
        </w:rPr>
        <w:object w:dxaOrig="220" w:dyaOrig="279" w14:anchorId="66DE0617">
          <v:shape id="_x0000_i1196" type="#_x0000_t75" style="width:11.25pt;height:14.15pt" o:ole="">
            <v:imagedata r:id="rId78" o:title=""/>
          </v:shape>
          <o:OLEObject Type="Embed" ProgID="Equation.DSMT4" ShapeID="_x0000_i1196" DrawAspect="Content" ObjectID="_1791403724" r:id="rId317"/>
        </w:object>
      </w:r>
      <w:r w:rsidRPr="004F4551">
        <w:t xml:space="preserve"> được xác định khi ta biết được</w:t>
      </w:r>
    </w:p>
    <w:p w14:paraId="720BA635" w14:textId="77777777" w:rsidR="0033021E" w:rsidRPr="004F4551" w:rsidRDefault="0033021E" w:rsidP="0033021E">
      <w:pPr>
        <w:ind w:left="992"/>
        <w:jc w:val="both"/>
      </w:pPr>
      <w:bookmarkStart w:id="52" w:name="BMN_CHOICE_A22"/>
      <w:r w:rsidRPr="004F4551">
        <w:rPr>
          <w:b/>
          <w:color w:val="0000FF"/>
          <w:u w:val="single"/>
        </w:rPr>
        <w:t>A</w:t>
      </w:r>
      <w:r w:rsidRPr="004F4551">
        <w:rPr>
          <w:b/>
          <w:color w:val="0000FF"/>
        </w:rPr>
        <w:t xml:space="preserve">. </w:t>
      </w:r>
      <w:r w:rsidRPr="004F4551">
        <w:t xml:space="preserve">Một véctơ pháp tuyến hoặc một vec tơ chỉ phương của </w:t>
      </w:r>
      <w:r w:rsidRPr="004F4551">
        <w:rPr>
          <w:position w:val="-6"/>
        </w:rPr>
        <w:object w:dxaOrig="220" w:dyaOrig="279" w14:anchorId="6E9C910C">
          <v:shape id="_x0000_i1197" type="#_x0000_t75" style="width:11.25pt;height:14.15pt" o:ole="">
            <v:imagedata r:id="rId80" o:title=""/>
          </v:shape>
          <o:OLEObject Type="Embed" ProgID="Equation.DSMT4" ShapeID="_x0000_i1197" DrawAspect="Content" ObjectID="_1791403725" r:id="rId318"/>
        </w:object>
      </w:r>
      <w:r w:rsidRPr="004F4551">
        <w:t>.</w:t>
      </w:r>
    </w:p>
    <w:p w14:paraId="43F429E1" w14:textId="77777777" w:rsidR="0033021E" w:rsidRPr="004F4551" w:rsidRDefault="0033021E" w:rsidP="0033021E">
      <w:pPr>
        <w:ind w:left="992"/>
        <w:jc w:val="both"/>
      </w:pPr>
      <w:bookmarkStart w:id="53" w:name="BMN_CHOICE_B22"/>
      <w:bookmarkEnd w:id="52"/>
      <w:r w:rsidRPr="004F4551">
        <w:rPr>
          <w:b/>
          <w:color w:val="0000FF"/>
        </w:rPr>
        <w:t xml:space="preserve">B. </w:t>
      </w:r>
      <w:r w:rsidRPr="004F4551">
        <w:t xml:space="preserve">Hệ số góc và một điểm thuộc đường thẳng </w:t>
      </w:r>
      <w:r w:rsidRPr="004F4551">
        <w:rPr>
          <w:position w:val="-6"/>
        </w:rPr>
        <w:object w:dxaOrig="220" w:dyaOrig="279" w14:anchorId="07755A65">
          <v:shape id="_x0000_i1198" type="#_x0000_t75" style="width:11.25pt;height:14.15pt" o:ole="">
            <v:imagedata r:id="rId82" o:title=""/>
          </v:shape>
          <o:OLEObject Type="Embed" ProgID="Equation.DSMT4" ShapeID="_x0000_i1198" DrawAspect="Content" ObjectID="_1791403726" r:id="rId319"/>
        </w:object>
      </w:r>
      <w:r w:rsidRPr="004F4551">
        <w:t>.</w:t>
      </w:r>
    </w:p>
    <w:p w14:paraId="08F76280" w14:textId="77777777" w:rsidR="0033021E" w:rsidRPr="004F4551" w:rsidRDefault="0033021E" w:rsidP="0033021E">
      <w:pPr>
        <w:ind w:left="992"/>
        <w:jc w:val="both"/>
      </w:pPr>
      <w:bookmarkStart w:id="54" w:name="BMN_CHOICE_C22"/>
      <w:bookmarkEnd w:id="53"/>
      <w:r w:rsidRPr="004F4551">
        <w:rPr>
          <w:b/>
          <w:color w:val="0000FF"/>
        </w:rPr>
        <w:t xml:space="preserve">C. </w:t>
      </w:r>
      <w:r w:rsidRPr="004F4551">
        <w:t xml:space="preserve">Một điểm thuộc </w:t>
      </w:r>
      <w:r w:rsidRPr="004F4551">
        <w:rPr>
          <w:position w:val="-6"/>
        </w:rPr>
        <w:object w:dxaOrig="220" w:dyaOrig="279" w14:anchorId="3C1990DC">
          <v:shape id="_x0000_i1199" type="#_x0000_t75" style="width:11.25pt;height:14.15pt" o:ole="">
            <v:imagedata r:id="rId84" o:title=""/>
          </v:shape>
          <o:OLEObject Type="Embed" ProgID="Equation.DSMT4" ShapeID="_x0000_i1199" DrawAspect="Content" ObjectID="_1791403727" r:id="rId320"/>
        </w:object>
      </w:r>
      <w:r w:rsidRPr="004F4551">
        <w:t xml:space="preserve"> và biết </w:t>
      </w:r>
      <w:r w:rsidRPr="004F4551">
        <w:rPr>
          <w:position w:val="-6"/>
        </w:rPr>
        <w:object w:dxaOrig="220" w:dyaOrig="279" w14:anchorId="3BD71C4B">
          <v:shape id="_x0000_i1200" type="#_x0000_t75" style="width:11.25pt;height:14.15pt" o:ole="">
            <v:imagedata r:id="rId86" o:title=""/>
          </v:shape>
          <o:OLEObject Type="Embed" ProgID="Equation.DSMT4" ShapeID="_x0000_i1200" DrawAspect="Content" ObjectID="_1791403728" r:id="rId321"/>
        </w:object>
      </w:r>
      <w:r w:rsidRPr="004F4551">
        <w:t xml:space="preserve"> song song với một đường thẳng cho trước.</w:t>
      </w:r>
    </w:p>
    <w:p w14:paraId="158A801A" w14:textId="77777777" w:rsidR="0033021E" w:rsidRPr="004F4551" w:rsidRDefault="0033021E" w:rsidP="0033021E">
      <w:pPr>
        <w:ind w:left="992"/>
        <w:jc w:val="both"/>
      </w:pPr>
      <w:bookmarkStart w:id="55" w:name="BMN_CHOICE_D22"/>
      <w:bookmarkEnd w:id="54"/>
      <w:r w:rsidRPr="004F4551">
        <w:rPr>
          <w:b/>
          <w:color w:val="0000FF"/>
        </w:rPr>
        <w:t xml:space="preserve">D. </w:t>
      </w:r>
      <w:r w:rsidRPr="004F4551">
        <w:t xml:space="preserve">Hai điểm phân biệt thuộc </w:t>
      </w:r>
      <w:r w:rsidRPr="004F4551">
        <w:rPr>
          <w:position w:val="-6"/>
        </w:rPr>
        <w:object w:dxaOrig="220" w:dyaOrig="279" w14:anchorId="466530F4">
          <v:shape id="_x0000_i1201" type="#_x0000_t75" style="width:11.25pt;height:14.15pt" o:ole="">
            <v:imagedata r:id="rId88" o:title=""/>
          </v:shape>
          <o:OLEObject Type="Embed" ProgID="Equation.DSMT4" ShapeID="_x0000_i1201" DrawAspect="Content" ObjectID="_1791403729" r:id="rId322"/>
        </w:object>
      </w:r>
      <w:r w:rsidRPr="004F4551">
        <w:t>.</w:t>
      </w:r>
    </w:p>
    <w:p w14:paraId="07E6D7AF" w14:textId="291F61B8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6" w:name="BMN_QUESTION23"/>
      <w:bookmarkStart w:id="57" w:name="BMN_QUESTION24"/>
      <w:bookmarkStart w:id="58" w:name="BMN_QUESTION27"/>
      <w:bookmarkEnd w:id="55"/>
      <w:bookmarkEnd w:id="56"/>
      <w:bookmarkEnd w:id="57"/>
      <w:bookmarkEnd w:id="58"/>
      <w:r w:rsidRPr="004F4551">
        <w:rPr>
          <w:rFonts w:ascii="Times New Roman" w:hAnsi="Times New Roman" w:cs="Times New Roman"/>
          <w:sz w:val="24"/>
          <w:szCs w:val="24"/>
        </w:rPr>
        <w:t xml:space="preserve">Khoảng cách từ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1341DBF1">
          <v:shape id="_x0000_i1202" type="#_x0000_t75" style="width:39.95pt;height:16.65pt" o:ole="">
            <v:imagedata r:id="rId90" o:title=""/>
          </v:shape>
          <o:OLEObject Type="Embed" ProgID="Equation.DSMT4" ShapeID="_x0000_i1202" DrawAspect="Content" ObjectID="_1791403730" r:id="rId32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ến đường trung trực của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09F5A98">
          <v:shape id="_x0000_i1203" type="#_x0000_t75" style="width:20.4pt;height:12.9pt" o:ole="">
            <v:imagedata r:id="rId92" o:title=""/>
          </v:shape>
          <o:OLEObject Type="Embed" ProgID="Equation.DSMT4" ShapeID="_x0000_i1203" DrawAspect="Content" ObjectID="_1791403731" r:id="rId32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à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5C635797">
          <v:shape id="_x0000_i1204" type="#_x0000_t75" style="width:33.7pt;height:16.65pt" o:ole="">
            <v:imagedata r:id="rId94" o:title=""/>
          </v:shape>
          <o:OLEObject Type="Embed" ProgID="Equation.DSMT4" ShapeID="_x0000_i1204" DrawAspect="Content" ObjectID="_1791403732" r:id="rId32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;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A242042">
          <v:shape id="_x0000_i1205" type="#_x0000_t75" style="width:36.2pt;height:16.65pt" o:ole="">
            <v:imagedata r:id="rId96" o:title=""/>
          </v:shape>
          <o:OLEObject Type="Embed" ProgID="Equation.DSMT4" ShapeID="_x0000_i1205" DrawAspect="Content" ObjectID="_1791403733" r:id="rId32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3DED038E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59" w:name="BMN_CHOICE_A27"/>
      <w:r w:rsidRPr="004F4551">
        <w:rPr>
          <w:b/>
          <w:color w:val="0000FF"/>
        </w:rPr>
        <w:t xml:space="preserve">A. </w:t>
      </w:r>
      <w:r w:rsidRPr="004F4551">
        <w:t>3.</w:t>
      </w:r>
      <w:bookmarkStart w:id="60" w:name="BMN_CHOICE_B27"/>
      <w:bookmarkEnd w:id="59"/>
      <w:r w:rsidRPr="004F4551">
        <w:tab/>
      </w:r>
      <w:r w:rsidRPr="004F4551">
        <w:rPr>
          <w:b/>
          <w:color w:val="0000FF"/>
          <w:u w:val="single"/>
        </w:rPr>
        <w:t>B</w:t>
      </w:r>
      <w:r w:rsidRPr="004F4551">
        <w:rPr>
          <w:b/>
          <w:color w:val="0000FF"/>
        </w:rPr>
        <w:t xml:space="preserve">. </w:t>
      </w:r>
      <w:r w:rsidRPr="004F4551">
        <w:t>2.</w:t>
      </w:r>
      <w:bookmarkStart w:id="61" w:name="BMN_CHOICE_C27"/>
      <w:bookmarkEnd w:id="60"/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t>5.</w:t>
      </w:r>
      <w:bookmarkStart w:id="62" w:name="BMN_CHOICE_D27"/>
      <w:bookmarkEnd w:id="61"/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t>4.</w:t>
      </w:r>
    </w:p>
    <w:bookmarkEnd w:id="62"/>
    <w:p w14:paraId="48AE3427" w14:textId="77777777" w:rsidR="0033021E" w:rsidRPr="004F4551" w:rsidRDefault="0033021E" w:rsidP="0033021E">
      <w:pPr>
        <w:ind w:left="992"/>
        <w:jc w:val="center"/>
        <w:rPr>
          <w:b/>
          <w:bCs/>
        </w:rPr>
      </w:pPr>
      <w:r w:rsidRPr="004F4551">
        <w:rPr>
          <w:b/>
          <w:color w:val="0000FF"/>
        </w:rPr>
        <w:t>Lời giải</w:t>
      </w:r>
    </w:p>
    <w:p w14:paraId="5E13A6A4" w14:textId="77777777" w:rsidR="0033021E" w:rsidRPr="004F4551" w:rsidRDefault="0033021E" w:rsidP="0033021E">
      <w:pPr>
        <w:ind w:left="992"/>
      </w:pPr>
      <w:r w:rsidRPr="004F4551">
        <w:t xml:space="preserve">Chọn B </w:t>
      </w:r>
    </w:p>
    <w:p w14:paraId="32ECBFB0" w14:textId="77777777" w:rsidR="0033021E" w:rsidRPr="004F4551" w:rsidRDefault="0033021E" w:rsidP="0033021E">
      <w:pPr>
        <w:ind w:left="992"/>
      </w:pPr>
      <w:r w:rsidRPr="004F4551">
        <w:t xml:space="preserve">Phương trình đường trung trực của </w:t>
      </w:r>
      <w:r w:rsidRPr="004F4551">
        <w:rPr>
          <w:position w:val="-4"/>
        </w:rPr>
        <w:object w:dxaOrig="400" w:dyaOrig="260" w14:anchorId="06F66D1B">
          <v:shape id="_x0000_i1206" type="#_x0000_t75" style="width:20.4pt;height:12.9pt" o:ole="">
            <v:imagedata r:id="rId327" o:title=""/>
          </v:shape>
          <o:OLEObject Type="Embed" ProgID="Equation.DSMT4" ShapeID="_x0000_i1206" DrawAspect="Content" ObjectID="_1791403734" r:id="rId328"/>
        </w:object>
      </w:r>
      <w:r w:rsidRPr="004F4551">
        <w:t xml:space="preserve"> có dạng: </w:t>
      </w:r>
      <w:r w:rsidRPr="004F4551">
        <w:rPr>
          <w:position w:val="-6"/>
        </w:rPr>
        <w:object w:dxaOrig="859" w:dyaOrig="279" w14:anchorId="36C45237">
          <v:shape id="_x0000_i1207" type="#_x0000_t75" style="width:43.7pt;height:13.3pt" o:ole="">
            <v:imagedata r:id="rId329" o:title=""/>
          </v:shape>
          <o:OLEObject Type="Embed" ProgID="Equation.DSMT4" ShapeID="_x0000_i1207" DrawAspect="Content" ObjectID="_1791403735" r:id="rId330"/>
        </w:object>
      </w:r>
      <w:r w:rsidRPr="004F4551">
        <w:t xml:space="preserve">. </w:t>
      </w:r>
      <w:r w:rsidRPr="004F4551">
        <w:rPr>
          <w:position w:val="-10"/>
        </w:rPr>
        <w:object w:dxaOrig="1980" w:dyaOrig="320" w14:anchorId="2492E4AB">
          <v:shape id="_x0000_i1208" type="#_x0000_t75" style="width:99.05pt;height:16.65pt" o:ole="">
            <v:imagedata r:id="rId331" o:title=""/>
          </v:shape>
          <o:OLEObject Type="Embed" ProgID="Equation.DSMT4" ShapeID="_x0000_i1208" DrawAspect="Content" ObjectID="_1791403736" r:id="rId332"/>
        </w:object>
      </w:r>
      <w:r w:rsidRPr="004F4551">
        <w:t>.</w:t>
      </w:r>
    </w:p>
    <w:p w14:paraId="717EB19F" w14:textId="029F51A8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3" w:name="BMN_QUESTION28"/>
      <w:bookmarkStart w:id="64" w:name="BMN_QUESTION30"/>
      <w:bookmarkEnd w:id="63"/>
      <w:bookmarkEnd w:id="64"/>
      <w:r w:rsidRPr="004F4551">
        <w:rPr>
          <w:rFonts w:ascii="Times New Roman" w:hAnsi="Times New Roman" w:cs="Times New Roman"/>
          <w:sz w:val="24"/>
          <w:szCs w:val="24"/>
        </w:rPr>
        <w:t xml:space="preserve">Cho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121E44CE">
          <v:shape id="_x0000_i1209" type="#_x0000_t75" style="width:68.25pt;height:16.65pt" o:ole="">
            <v:imagedata r:id="rId98" o:title=""/>
          </v:shape>
          <o:OLEObject Type="Embed" ProgID="Equation.DSMT4" ShapeID="_x0000_i1209" DrawAspect="Content" ObjectID="_1791403737" r:id="rId33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Tìm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E424F74">
          <v:shape id="_x0000_i1210" type="#_x0000_t75" style="width:16.65pt;height:12.9pt" o:ole="">
            <v:imagedata r:id="rId100" o:title=""/>
          </v:shape>
          <o:OLEObject Type="Embed" ProgID="Equation.DSMT4" ShapeID="_x0000_i1210" DrawAspect="Content" ObjectID="_1791403738" r:id="rId33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trên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0EEECF5">
          <v:shape id="_x0000_i1211" type="#_x0000_t75" style="width:17.9pt;height:13.3pt" o:ole="">
            <v:imagedata r:id="rId102" o:title=""/>
          </v:shape>
          <o:OLEObject Type="Embed" ProgID="Equation.DSMT4" ShapeID="_x0000_i1211" DrawAspect="Content" ObjectID="_1791403739" r:id="rId33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F4551">
        <w:rPr>
          <w:rFonts w:ascii="Times New Roman" w:hAnsi="Times New Roman" w:cs="Times New Roman"/>
          <w:position w:val="-12"/>
          <w:sz w:val="24"/>
          <w:szCs w:val="24"/>
        </w:rPr>
        <w:object w:dxaOrig="1540" w:dyaOrig="360" w14:anchorId="29054859">
          <v:shape id="_x0000_i1212" type="#_x0000_t75" style="width:77.4pt;height:17.9pt" o:ole="">
            <v:imagedata r:id="rId104" o:title=""/>
          </v:shape>
          <o:OLEObject Type="Embed" ProgID="Equation.DSMT4" ShapeID="_x0000_i1212" DrawAspect="Content" ObjectID="_1791403740" r:id="rId336"/>
        </w:object>
      </w:r>
    </w:p>
    <w:p w14:paraId="247112CE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1020" w:dyaOrig="320" w14:anchorId="4AB553E6">
          <v:shape id="_x0000_i1213" type="#_x0000_t75" style="width:51.6pt;height:16.65pt" o:ole="">
            <v:imagedata r:id="rId106" o:title=""/>
          </v:shape>
          <o:OLEObject Type="Embed" ProgID="Equation.DSMT4" ShapeID="_x0000_i1213" DrawAspect="Content" ObjectID="_1791403741" r:id="rId337"/>
        </w:object>
      </w:r>
      <w:r w:rsidRPr="004F4551">
        <w:t>.</w:t>
      </w:r>
      <w:r w:rsidRPr="004F4551">
        <w:tab/>
      </w:r>
      <w:r w:rsidRPr="004F4551">
        <w:rPr>
          <w:b/>
          <w:color w:val="0000FF"/>
        </w:rPr>
        <w:t>B.</w:t>
      </w:r>
      <w:r w:rsidRPr="004F4551">
        <w:t xml:space="preserve"> </w:t>
      </w:r>
      <w:r w:rsidRPr="004F4551">
        <w:rPr>
          <w:position w:val="-10"/>
        </w:rPr>
        <w:object w:dxaOrig="1240" w:dyaOrig="320" w14:anchorId="29608908">
          <v:shape id="_x0000_i1214" type="#_x0000_t75" style="width:61.6pt;height:16.65pt" o:ole="">
            <v:imagedata r:id="rId108" o:title=""/>
          </v:shape>
          <o:OLEObject Type="Embed" ProgID="Equation.DSMT4" ShapeID="_x0000_i1214" DrawAspect="Content" ObjectID="_1791403742" r:id="rId338"/>
        </w:object>
      </w:r>
      <w:r w:rsidRPr="004F4551">
        <w:t>.</w:t>
      </w:r>
      <w:bookmarkStart w:id="65" w:name="BMN_CHOICE_C30"/>
      <w:r w:rsidRPr="004F4551">
        <w:tab/>
      </w:r>
      <w:r w:rsidRPr="004F4551">
        <w:rPr>
          <w:b/>
          <w:color w:val="0000FF"/>
          <w:u w:val="single"/>
        </w:rPr>
        <w:t>C</w:t>
      </w:r>
      <w:r w:rsidRPr="004F4551">
        <w:rPr>
          <w:b/>
          <w:color w:val="0000FF"/>
        </w:rPr>
        <w:t xml:space="preserve">. </w:t>
      </w:r>
      <w:r w:rsidRPr="004F4551">
        <w:rPr>
          <w:position w:val="-10"/>
        </w:rPr>
        <w:object w:dxaOrig="1260" w:dyaOrig="320" w14:anchorId="7775AFA6">
          <v:shape id="_x0000_i1215" type="#_x0000_t75" style="width:62.45pt;height:16.65pt" o:ole="">
            <v:imagedata r:id="rId110" o:title=""/>
          </v:shape>
          <o:OLEObject Type="Embed" ProgID="Equation.DSMT4" ShapeID="_x0000_i1215" DrawAspect="Content" ObjectID="_1791403743" r:id="rId339"/>
        </w:object>
      </w:r>
      <w:r w:rsidRPr="004F4551">
        <w:t>.</w:t>
      </w:r>
      <w:bookmarkStart w:id="66" w:name="BMN_CHOICE_D30"/>
      <w:bookmarkEnd w:id="65"/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10"/>
        </w:rPr>
        <w:object w:dxaOrig="680" w:dyaOrig="320" w14:anchorId="78E078E6">
          <v:shape id="_x0000_i1216" type="#_x0000_t75" style="width:33.7pt;height:16.65pt" o:ole="">
            <v:imagedata r:id="rId112" o:title=""/>
          </v:shape>
          <o:OLEObject Type="Embed" ProgID="Equation.DSMT4" ShapeID="_x0000_i1216" DrawAspect="Content" ObjectID="_1791403744" r:id="rId340"/>
        </w:object>
      </w:r>
      <w:r w:rsidRPr="004F4551">
        <w:t>.</w:t>
      </w:r>
    </w:p>
    <w:bookmarkEnd w:id="66"/>
    <w:p w14:paraId="20EB2DFF" w14:textId="77777777" w:rsidR="0033021E" w:rsidRPr="004F4551" w:rsidRDefault="0033021E" w:rsidP="0033021E">
      <w:pPr>
        <w:ind w:left="992"/>
        <w:jc w:val="center"/>
        <w:rPr>
          <w:b/>
          <w:bCs/>
        </w:rPr>
      </w:pPr>
      <w:r w:rsidRPr="004F4551">
        <w:rPr>
          <w:b/>
          <w:color w:val="0000FF"/>
        </w:rPr>
        <w:t>Lời giải</w:t>
      </w:r>
    </w:p>
    <w:p w14:paraId="79505C36" w14:textId="77777777" w:rsidR="0033021E" w:rsidRPr="004F4551" w:rsidRDefault="0033021E" w:rsidP="0033021E">
      <w:pPr>
        <w:ind w:left="992"/>
      </w:pPr>
      <w:r w:rsidRPr="004F4551">
        <w:t xml:space="preserve">Chọn C </w:t>
      </w:r>
    </w:p>
    <w:p w14:paraId="1AEE75E3" w14:textId="77777777" w:rsidR="0033021E" w:rsidRPr="004F4551" w:rsidRDefault="0033021E" w:rsidP="0033021E">
      <w:pPr>
        <w:ind w:left="992"/>
      </w:pPr>
      <w:r w:rsidRPr="004F4551">
        <w:rPr>
          <w:position w:val="-10"/>
        </w:rPr>
        <w:object w:dxaOrig="3300" w:dyaOrig="380" w14:anchorId="568B0AA9">
          <v:shape id="_x0000_i1217" type="#_x0000_t75" style="width:164pt;height:18.75pt" o:ole="">
            <v:imagedata r:id="rId341" o:title=""/>
          </v:shape>
          <o:OLEObject Type="Embed" ProgID="Equation.DSMT4" ShapeID="_x0000_i1217" DrawAspect="Content" ObjectID="_1791403745" r:id="rId342"/>
        </w:object>
      </w:r>
    </w:p>
    <w:p w14:paraId="492D3917" w14:textId="77777777" w:rsidR="0033021E" w:rsidRPr="004F4551" w:rsidRDefault="0033021E" w:rsidP="0033021E">
      <w:pPr>
        <w:ind w:left="992"/>
      </w:pPr>
      <w:r w:rsidRPr="004F4551">
        <w:rPr>
          <w:b/>
          <w:color w:val="0000FF"/>
          <w:position w:val="-28"/>
        </w:rPr>
        <w:object w:dxaOrig="7940" w:dyaOrig="700" w14:anchorId="2F24E005">
          <v:shape id="_x0000_i1218" type="#_x0000_t75" style="width:396.6pt;height:35.4pt" o:ole="">
            <v:imagedata r:id="rId343" o:title=""/>
          </v:shape>
          <o:OLEObject Type="Embed" ProgID="Equation.DSMT4" ShapeID="_x0000_i1218" DrawAspect="Content" ObjectID="_1791403746" r:id="rId344"/>
        </w:object>
      </w:r>
      <w:r w:rsidRPr="004F4551">
        <w:t>.</w:t>
      </w:r>
    </w:p>
    <w:p w14:paraId="66F406F6" w14:textId="09A530DA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7" w:name="BMN_QUESTION31"/>
      <w:bookmarkEnd w:id="67"/>
      <w:r w:rsidRPr="004F4551">
        <w:rPr>
          <w:rFonts w:ascii="Times New Roman" w:hAnsi="Times New Roman" w:cs="Times New Roman"/>
          <w:sz w:val="24"/>
          <w:szCs w:val="24"/>
        </w:rPr>
        <w:t xml:space="preserve">Tìm bán kính 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4B2E580">
          <v:shape id="_x0000_i1219" type="#_x0000_t75" style="width:31.65pt;height:16.65pt" o:ole="">
            <v:imagedata r:id="rId114" o:title=""/>
          </v:shape>
          <o:OLEObject Type="Embed" ProgID="Equation.DSMT4" ShapeID="_x0000_i1219" DrawAspect="Content" ObjectID="_1791403747" r:id="rId34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tiếp xúc: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4E1B367E">
          <v:shape id="_x0000_i1220" type="#_x0000_t75" style="width:88.65pt;height:16.65pt" o:ole="">
            <v:imagedata r:id="rId116" o:title=""/>
          </v:shape>
          <o:OLEObject Type="Embed" ProgID="Equation.DSMT4" ShapeID="_x0000_i1220" DrawAspect="Content" ObjectID="_1791403748" r:id="rId346"/>
        </w:object>
      </w:r>
    </w:p>
    <w:p w14:paraId="3ABC02E1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68" w:name="BMN_CHOICE_A31"/>
      <w:r w:rsidRPr="004F4551">
        <w:rPr>
          <w:b/>
          <w:color w:val="0000FF"/>
        </w:rPr>
        <w:t xml:space="preserve">A. </w:t>
      </w:r>
      <w:r w:rsidRPr="004F4551">
        <w:rPr>
          <w:position w:val="-24"/>
        </w:rPr>
        <w:object w:dxaOrig="900" w:dyaOrig="680" w14:anchorId="05065532">
          <v:shape id="_x0000_i1221" type="#_x0000_t75" style="width:44.95pt;height:33.7pt" o:ole="">
            <v:imagedata r:id="rId118" o:title=""/>
          </v:shape>
          <o:OLEObject Type="Embed" ProgID="Equation.DSMT4" ShapeID="_x0000_i1221" DrawAspect="Content" ObjectID="_1791403749" r:id="rId347"/>
        </w:object>
      </w:r>
      <w:r w:rsidRPr="004F4551">
        <w:t>.</w:t>
      </w:r>
      <w:bookmarkStart w:id="69" w:name="BMN_CHOICE_B31"/>
      <w:bookmarkEnd w:id="68"/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28"/>
        </w:rPr>
        <w:object w:dxaOrig="900" w:dyaOrig="660" w14:anchorId="5EFF1556">
          <v:shape id="_x0000_i1222" type="#_x0000_t75" style="width:44.95pt;height:32.05pt" o:ole="">
            <v:imagedata r:id="rId120" o:title=""/>
          </v:shape>
          <o:OLEObject Type="Embed" ProgID="Equation.DSMT4" ShapeID="_x0000_i1222" DrawAspect="Content" ObjectID="_1791403750" r:id="rId348"/>
        </w:object>
      </w:r>
      <w:r w:rsidRPr="004F4551">
        <w:t>.</w:t>
      </w:r>
      <w:bookmarkStart w:id="70" w:name="BMN_CHOICE_C31"/>
      <w:bookmarkEnd w:id="69"/>
      <w:r w:rsidRPr="004F4551">
        <w:tab/>
      </w:r>
      <w:r w:rsidRPr="004F4551">
        <w:rPr>
          <w:b/>
          <w:color w:val="0000FF"/>
          <w:u w:val="single"/>
        </w:rPr>
        <w:t>C</w:t>
      </w:r>
      <w:r w:rsidRPr="004F4551">
        <w:rPr>
          <w:b/>
          <w:color w:val="0000FF"/>
        </w:rPr>
        <w:t xml:space="preserve">. </w:t>
      </w:r>
      <w:r w:rsidRPr="004F4551">
        <w:rPr>
          <w:position w:val="-28"/>
        </w:rPr>
        <w:object w:dxaOrig="900" w:dyaOrig="660" w14:anchorId="7AE26A97">
          <v:shape id="_x0000_i1223" type="#_x0000_t75" style="width:44.95pt;height:32.05pt" o:ole="">
            <v:imagedata r:id="rId122" o:title=""/>
          </v:shape>
          <o:OLEObject Type="Embed" ProgID="Equation.DSMT4" ShapeID="_x0000_i1223" DrawAspect="Content" ObjectID="_1791403751" r:id="rId349"/>
        </w:object>
      </w:r>
      <w:r w:rsidRPr="004F4551">
        <w:t>.</w:t>
      </w:r>
      <w:bookmarkStart w:id="71" w:name="BMN_CHOICE_D31"/>
      <w:bookmarkEnd w:id="70"/>
      <w:r w:rsidRPr="004F4551">
        <w:tab/>
      </w:r>
      <w:r w:rsidRPr="004F4551">
        <w:rPr>
          <w:b/>
          <w:color w:val="0000FF"/>
        </w:rPr>
        <w:t xml:space="preserve">D. </w:t>
      </w:r>
      <w:r w:rsidRPr="004F4551">
        <w:rPr>
          <w:position w:val="-24"/>
        </w:rPr>
        <w:object w:dxaOrig="900" w:dyaOrig="680" w14:anchorId="5B2027B4">
          <v:shape id="_x0000_i1224" type="#_x0000_t75" style="width:44.95pt;height:33.7pt" o:ole="">
            <v:imagedata r:id="rId124" o:title=""/>
          </v:shape>
          <o:OLEObject Type="Embed" ProgID="Equation.DSMT4" ShapeID="_x0000_i1224" DrawAspect="Content" ObjectID="_1791403752" r:id="rId350"/>
        </w:object>
      </w:r>
      <w:r w:rsidRPr="004F4551">
        <w:t>.</w:t>
      </w:r>
    </w:p>
    <w:bookmarkEnd w:id="71"/>
    <w:p w14:paraId="59C740B6" w14:textId="77777777" w:rsidR="0033021E" w:rsidRPr="004F4551" w:rsidRDefault="0033021E" w:rsidP="0033021E">
      <w:pPr>
        <w:ind w:left="992"/>
        <w:jc w:val="center"/>
        <w:rPr>
          <w:b/>
          <w:bCs/>
        </w:rPr>
      </w:pPr>
      <w:r w:rsidRPr="004F4551">
        <w:rPr>
          <w:b/>
          <w:color w:val="0000FF"/>
        </w:rPr>
        <w:t>Lời giải</w:t>
      </w:r>
    </w:p>
    <w:p w14:paraId="4C0A7130" w14:textId="77777777" w:rsidR="0033021E" w:rsidRPr="004F4551" w:rsidRDefault="0033021E" w:rsidP="0033021E">
      <w:pPr>
        <w:ind w:left="992"/>
      </w:pPr>
      <w:r w:rsidRPr="004F4551">
        <w:t xml:space="preserve">Chọn C </w:t>
      </w:r>
    </w:p>
    <w:p w14:paraId="47A52DEE" w14:textId="77777777" w:rsidR="0033021E" w:rsidRPr="004F4551" w:rsidRDefault="0033021E" w:rsidP="0033021E">
      <w:pPr>
        <w:ind w:left="992"/>
      </w:pPr>
      <w:r w:rsidRPr="004F4551">
        <w:rPr>
          <w:position w:val="-32"/>
        </w:rPr>
        <w:object w:dxaOrig="3379" w:dyaOrig="700" w14:anchorId="7BA0002D">
          <v:shape id="_x0000_i1225" type="#_x0000_t75" style="width:168.95pt;height:35.4pt" o:ole="">
            <v:imagedata r:id="rId351" o:title=""/>
          </v:shape>
          <o:OLEObject Type="Embed" ProgID="Equation.DSMT4" ShapeID="_x0000_i1225" DrawAspect="Content" ObjectID="_1791403753" r:id="rId352"/>
        </w:object>
      </w:r>
      <w:r w:rsidRPr="004F4551">
        <w:t>.</w:t>
      </w:r>
    </w:p>
    <w:p w14:paraId="52F97A84" w14:textId="2ED7CBA2" w:rsidR="0033021E" w:rsidRPr="004F4551" w:rsidRDefault="0033021E" w:rsidP="004F4551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72" w:name="BMN_QUESTION32"/>
      <w:bookmarkStart w:id="73" w:name="BMN_QUESTION33"/>
      <w:bookmarkStart w:id="74" w:name="BMN_QUESTION35"/>
      <w:bookmarkEnd w:id="72"/>
      <w:bookmarkEnd w:id="73"/>
      <w:bookmarkEnd w:id="74"/>
      <w:r w:rsidRPr="004F4551">
        <w:rPr>
          <w:rFonts w:ascii="Times New Roman" w:hAnsi="Times New Roman" w:cs="Times New Roman"/>
          <w:sz w:val="24"/>
          <w:szCs w:val="24"/>
        </w:rPr>
        <w:t xml:space="preserve">Trong mặt phẳng toạ độ, đường tròn đi qua ba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2340" w:dyaOrig="320" w14:anchorId="0AAD72B7">
          <v:shape id="_x0000_i1226" type="#_x0000_t75" style="width:116.95pt;height:15.8pt" o:ole="">
            <v:imagedata r:id="rId126" o:title=""/>
          </v:shape>
          <o:OLEObject Type="Embed" ProgID="Equation.DSMT4" ShapeID="_x0000_i1226" DrawAspect="Content" ObjectID="_1791403754" r:id="rId35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47DE095F" w14:textId="39404278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75" w:name="BMN_CHOICE_A35"/>
      <w:r w:rsidRPr="004F4551">
        <w:rPr>
          <w:b/>
          <w:color w:val="0000FF"/>
        </w:rPr>
        <w:t xml:space="preserve">A. </w:t>
      </w:r>
      <w:r w:rsidRPr="004F4551">
        <w:rPr>
          <w:position w:val="-10"/>
        </w:rPr>
        <w:object w:dxaOrig="1100" w:dyaOrig="360" w14:anchorId="3B16901A">
          <v:shape id="_x0000_i1227" type="#_x0000_t75" style="width:54.1pt;height:17.9pt" o:ole="">
            <v:imagedata r:id="rId128" o:title=""/>
          </v:shape>
          <o:OLEObject Type="Embed" ProgID="Equation.DSMT4" ShapeID="_x0000_i1227" DrawAspect="Content" ObjectID="_1791403755" r:id="rId354"/>
        </w:object>
      </w:r>
      <w:r w:rsidRPr="004F4551">
        <w:t>.</w:t>
      </w:r>
      <w:bookmarkStart w:id="76" w:name="BMN_CHOICE_B35"/>
      <w:bookmarkEnd w:id="75"/>
      <w:r w:rsidRPr="004F4551">
        <w:tab/>
      </w:r>
      <w:r w:rsidRPr="004F4551">
        <w:rPr>
          <w:b/>
          <w:color w:val="0000FF"/>
        </w:rPr>
        <w:t xml:space="preserve">B. </w:t>
      </w:r>
      <w:r w:rsidRPr="004F4551">
        <w:rPr>
          <w:position w:val="-10"/>
        </w:rPr>
        <w:object w:dxaOrig="1900" w:dyaOrig="360" w14:anchorId="6BA30312">
          <v:shape id="_x0000_i1228" type="#_x0000_t75" style="width:95.3pt;height:17.9pt" o:ole="">
            <v:imagedata r:id="rId130" o:title=""/>
          </v:shape>
          <o:OLEObject Type="Embed" ProgID="Equation.DSMT4" ShapeID="_x0000_i1228" DrawAspect="Content" ObjectID="_1791403756" r:id="rId355"/>
        </w:object>
      </w:r>
      <w:r w:rsidRPr="004F4551">
        <w:t>.</w:t>
      </w:r>
      <w:bookmarkStart w:id="77" w:name="BMN_CHOICE_C35"/>
      <w:bookmarkEnd w:id="76"/>
      <w:r w:rsidRPr="004F4551">
        <w:tab/>
      </w:r>
      <w:r w:rsidRPr="004F4551">
        <w:rPr>
          <w:b/>
          <w:color w:val="0000FF"/>
        </w:rPr>
        <w:t xml:space="preserve">C. </w:t>
      </w:r>
      <w:r w:rsidRPr="004F4551">
        <w:rPr>
          <w:position w:val="-10"/>
        </w:rPr>
        <w:object w:dxaOrig="1880" w:dyaOrig="360" w14:anchorId="67B9AA45">
          <v:shape id="_x0000_i1229" type="#_x0000_t75" style="width:93.65pt;height:17.9pt" o:ole="">
            <v:imagedata r:id="rId132" o:title=""/>
          </v:shape>
          <o:OLEObject Type="Embed" ProgID="Equation.DSMT4" ShapeID="_x0000_i1229" DrawAspect="Content" ObjectID="_1791403757" r:id="rId356"/>
        </w:object>
      </w:r>
      <w:r w:rsidRPr="004F4551">
        <w:t>.</w:t>
      </w:r>
      <w:bookmarkStart w:id="78" w:name="BMN_CHOICE_D35"/>
      <w:bookmarkEnd w:id="77"/>
      <w:r w:rsidRPr="004F4551">
        <w:tab/>
      </w:r>
      <w:r w:rsidRPr="004F4551">
        <w:rPr>
          <w:b/>
          <w:color w:val="0000FF"/>
          <w:u w:val="single"/>
        </w:rPr>
        <w:t>D</w:t>
      </w:r>
      <w:r w:rsidRPr="004F4551">
        <w:rPr>
          <w:b/>
          <w:color w:val="0000FF"/>
        </w:rPr>
        <w:t xml:space="preserve">. </w:t>
      </w:r>
      <w:r w:rsidRPr="004F4551">
        <w:rPr>
          <w:position w:val="-10"/>
        </w:rPr>
        <w:object w:dxaOrig="1440" w:dyaOrig="360" w14:anchorId="58C60616">
          <v:shape id="_x0000_i1230" type="#_x0000_t75" style="width:1in;height:17.9pt" o:ole="">
            <v:imagedata r:id="rId134" o:title=""/>
          </v:shape>
          <o:OLEObject Type="Embed" ProgID="Equation.DSMT4" ShapeID="_x0000_i1230" DrawAspect="Content" ObjectID="_1791403758" r:id="rId357"/>
        </w:object>
      </w:r>
      <w:r w:rsidRPr="004F4551">
        <w:t>.</w:t>
      </w:r>
    </w:p>
    <w:p w14:paraId="0D65CA04" w14:textId="77777777" w:rsidR="004F4551" w:rsidRPr="004F4551" w:rsidRDefault="004F4551" w:rsidP="004F4551">
      <w:pPr>
        <w:pStyle w:val="Heading3"/>
        <w:rPr>
          <w:rFonts w:ascii="Times New Roman" w:hAnsi="Times New Roman"/>
          <w:sz w:val="24"/>
          <w:szCs w:val="24"/>
          <w:lang w:val="en-US"/>
        </w:rPr>
      </w:pPr>
      <w:bookmarkStart w:id="79" w:name="_Hlk157084870"/>
      <w:r w:rsidRPr="004F4551">
        <w:rPr>
          <w:rFonts w:ascii="Times New Roman" w:hAnsi="Times New Roman"/>
          <w:sz w:val="24"/>
          <w:szCs w:val="24"/>
          <w:lang w:val="en-US"/>
        </w:rPr>
        <w:t>Phần 2</w:t>
      </w:r>
      <w:r w:rsidRPr="004F4551">
        <w:rPr>
          <w:rFonts w:ascii="Times New Roman" w:hAnsi="Times New Roman"/>
          <w:sz w:val="24"/>
          <w:szCs w:val="24"/>
        </w:rPr>
        <w:t xml:space="preserve">. </w:t>
      </w:r>
      <w:r w:rsidRPr="004F4551">
        <w:rPr>
          <w:rFonts w:ascii="Times New Roman" w:hAnsi="Times New Roman"/>
          <w:sz w:val="24"/>
          <w:szCs w:val="24"/>
          <w:lang w:val="en-US"/>
        </w:rPr>
        <w:t>Câu t</w:t>
      </w:r>
      <w:r w:rsidRPr="004F4551">
        <w:rPr>
          <w:rFonts w:ascii="Times New Roman" w:hAnsi="Times New Roman"/>
          <w:sz w:val="24"/>
          <w:szCs w:val="24"/>
        </w:rPr>
        <w:t>rắc nghiệm đúng sai</w:t>
      </w:r>
      <w:r w:rsidRPr="004F4551">
        <w:rPr>
          <w:rFonts w:ascii="Times New Roman" w:hAnsi="Times New Roman"/>
          <w:sz w:val="24"/>
          <w:szCs w:val="24"/>
          <w:lang w:val="en-US"/>
        </w:rPr>
        <w:t>.</w:t>
      </w:r>
    </w:p>
    <w:p w14:paraId="1503B53A" w14:textId="77777777" w:rsidR="004F4551" w:rsidRPr="004F4551" w:rsidRDefault="004F4551" w:rsidP="004F4551">
      <w:pPr>
        <w:rPr>
          <w:i/>
          <w:iCs/>
          <w:lang w:eastAsia="x-none"/>
        </w:rPr>
      </w:pPr>
      <w:r w:rsidRPr="004F4551">
        <w:rPr>
          <w:i/>
          <w:iCs/>
          <w:lang w:eastAsia="x-none"/>
        </w:rPr>
        <w:t xml:space="preserve">Thí sinh trả lời từ câu 1 đến câu 4. Trong mỗi ý </w:t>
      </w:r>
      <w:r w:rsidRPr="004F4551">
        <w:rPr>
          <w:b/>
          <w:bCs/>
          <w:i/>
          <w:iCs/>
          <w:lang w:eastAsia="x-none"/>
        </w:rPr>
        <w:t>a), b), c), d)</w:t>
      </w:r>
      <w:r w:rsidRPr="004F4551">
        <w:rPr>
          <w:i/>
          <w:iCs/>
          <w:lang w:eastAsia="x-none"/>
        </w:rPr>
        <w:t xml:space="preserve"> ở mỗi câu, thí sinh chọn đúng hoặc sai</w:t>
      </w:r>
      <w:bookmarkEnd w:id="79"/>
    </w:p>
    <w:p w14:paraId="316E22E1" w14:textId="14951E27" w:rsidR="00B22588" w:rsidRPr="004F4551" w:rsidRDefault="00B22588" w:rsidP="004F4551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3AC2267C">
          <v:shape id="_x0000_i1231" type="#_x0000_t75" style="width:57pt;height:17.9pt" o:ole="">
            <v:imagedata r:id="rId136" o:title=""/>
          </v:shape>
          <o:OLEObject Type="Embed" ProgID="Equation.DSMT4" ShapeID="_x0000_i1231" DrawAspect="Content" ObjectID="_1791403759" r:id="rId358"/>
        </w:object>
      </w:r>
      <w:r w:rsidR="004F4551" w:rsidRPr="004F4551">
        <w:rPr>
          <w:rFonts w:ascii="Times New Roman" w:hAnsi="Times New Roman" w:cs="Times New Roman"/>
          <w:sz w:val="24"/>
          <w:szCs w:val="24"/>
        </w:rPr>
        <w:t>. Khi đó:</w:t>
      </w:r>
    </w:p>
    <w:p w14:paraId="693CD612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ab/>
        <w:t xml:space="preserve">a) Đồ thị của hàm số có đỉnh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54B437B">
          <v:shape id="_x0000_i1232" type="#_x0000_t75" style="width:40.35pt;height:15.8pt" o:ole="">
            <v:imagedata r:id="rId138" o:title=""/>
          </v:shape>
          <o:OLEObject Type="Embed" ProgID="Equation.DSMT4" ShapeID="_x0000_i1232" DrawAspect="Content" ObjectID="_1791403760" r:id="rId359"/>
        </w:object>
      </w:r>
    </w:p>
    <w:p w14:paraId="5DED638D" w14:textId="77777777" w:rsidR="00B22588" w:rsidRPr="004F4551" w:rsidRDefault="00B22588" w:rsidP="00B2258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b) Đồ thị của hàm số có trục đối xứng là đường thẳng </w:t>
      </w:r>
      <w:r w:rsidRPr="004F4551">
        <w:rPr>
          <w:position w:val="-6"/>
        </w:rPr>
        <w:object w:dxaOrig="520" w:dyaOrig="279" w14:anchorId="736896C1">
          <v:shape id="_x0000_i1233" type="#_x0000_t75" style="width:26.2pt;height:14.15pt" o:ole="">
            <v:imagedata r:id="rId140" o:title=""/>
          </v:shape>
          <o:OLEObject Type="Embed" ProgID="Equation.DSMT4" ShapeID="_x0000_i1233" DrawAspect="Content" ObjectID="_1791403761" r:id="rId360"/>
        </w:object>
      </w:r>
      <w:r w:rsidRPr="004F4551">
        <w:t>.</w:t>
      </w:r>
    </w:p>
    <w:p w14:paraId="77111174" w14:textId="77777777" w:rsidR="00B22588" w:rsidRPr="004F4551" w:rsidRDefault="00B22588" w:rsidP="00B2258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c) Đồ thị của hàm số giao điểm với trục </w:t>
      </w:r>
      <w:r w:rsidRPr="004F4551">
        <w:rPr>
          <w:position w:val="-10"/>
        </w:rPr>
        <w:object w:dxaOrig="360" w:dyaOrig="320" w14:anchorId="0E6C587C">
          <v:shape id="_x0000_i1234" type="#_x0000_t75" style="width:17.9pt;height:15.8pt" o:ole="">
            <v:imagedata r:id="rId142" o:title=""/>
          </v:shape>
          <o:OLEObject Type="Embed" ProgID="Equation.DSMT4" ShapeID="_x0000_i1234" DrawAspect="Content" ObjectID="_1791403762" r:id="rId361"/>
        </w:object>
      </w:r>
      <w:r w:rsidRPr="004F4551">
        <w:t xml:space="preserve"> là </w:t>
      </w:r>
      <w:r w:rsidRPr="004F4551">
        <w:rPr>
          <w:position w:val="-10"/>
        </w:rPr>
        <w:object w:dxaOrig="820" w:dyaOrig="320" w14:anchorId="6D8B55F3">
          <v:shape id="_x0000_i1235" type="#_x0000_t75" style="width:40.35pt;height:15.8pt" o:ole="">
            <v:imagedata r:id="rId144" o:title=""/>
          </v:shape>
          <o:OLEObject Type="Embed" ProgID="Equation.DSMT4" ShapeID="_x0000_i1235" DrawAspect="Content" ObjectID="_1791403763" r:id="rId362"/>
        </w:object>
      </w:r>
      <w:r w:rsidRPr="004F4551">
        <w:t xml:space="preserve">. </w:t>
      </w:r>
    </w:p>
    <w:p w14:paraId="64D78B4B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ab/>
        <w:t xml:space="preserve">d) Đồ thị như Hình. </w:t>
      </w:r>
      <w:r w:rsidRPr="004F455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F744F1" wp14:editId="7D1CBBCC">
            <wp:extent cx="1428750" cy="1571625"/>
            <wp:effectExtent l="0" t="0" r="0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31A5D" w14:textId="42DEC391" w:rsidR="00B22588" w:rsidRPr="004F4551" w:rsidRDefault="00B22588" w:rsidP="004F4551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4F4551">
        <w:rPr>
          <w:rFonts w:ascii="Times New Roman" w:hAnsi="Times New Roman" w:cs="Times New Roman"/>
          <w:position w:val="-8"/>
          <w:sz w:val="24"/>
          <w:szCs w:val="24"/>
        </w:rPr>
        <w:object w:dxaOrig="2320" w:dyaOrig="400" w14:anchorId="07DE37F1">
          <v:shape id="_x0000_i1236" type="#_x0000_t75" style="width:116.1pt;height:20.4pt" o:ole="">
            <v:imagedata r:id="rId147" o:title=""/>
          </v:shape>
          <o:OLEObject Type="Embed" ProgID="Equation.DSMT4" ShapeID="_x0000_i1236" DrawAspect="Content" ObjectID="_1791403764" r:id="rId36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(*)</w:t>
      </w:r>
      <w:r w:rsidR="004F4551" w:rsidRPr="004F4551">
        <w:rPr>
          <w:rFonts w:ascii="Times New Roman" w:hAnsi="Times New Roman" w:cs="Times New Roman"/>
          <w:sz w:val="24"/>
          <w:szCs w:val="24"/>
        </w:rPr>
        <w:t>. Khi đó:</w:t>
      </w:r>
    </w:p>
    <w:p w14:paraId="50E71A0E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a) Điều kiện: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314C248">
          <v:shape id="_x0000_i1237" type="#_x0000_t75" style="width:27.9pt;height:14.15pt" o:ole="">
            <v:imagedata r:id="rId149" o:title=""/>
          </v:shape>
          <o:OLEObject Type="Embed" ProgID="Equation.DSMT4" ShapeID="_x0000_i1237" DrawAspect="Content" ObjectID="_1791403765" r:id="rId364"/>
        </w:object>
      </w:r>
    </w:p>
    <w:p w14:paraId="4CDF74BC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b) Bình phương 2 vế phương trình (*) ta được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1320" w:dyaOrig="320" w14:anchorId="7E6E4B06">
          <v:shape id="_x0000_i1238" type="#_x0000_t75" style="width:66.15pt;height:15.8pt" o:ole="">
            <v:imagedata r:id="rId151" o:title=""/>
          </v:shape>
          <o:OLEObject Type="Embed" ProgID="Equation.DSMT4" ShapeID="_x0000_i1238" DrawAspect="Content" ObjectID="_1791403766" r:id="rId365"/>
        </w:object>
      </w:r>
    </w:p>
    <w:p w14:paraId="338E2E7C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>c) Phương trình (*) có 1 nghiệm</w:t>
      </w:r>
    </w:p>
    <w:p w14:paraId="709A0AE2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d) Giả sử </w:t>
      </w:r>
      <w:r w:rsidRPr="004F455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68412395">
          <v:shape id="_x0000_i1239" type="#_x0000_t75" style="width:69.9pt;height:20.4pt" o:ole="">
            <v:imagedata r:id="rId153" o:title=""/>
          </v:shape>
          <o:OLEObject Type="Embed" ProgID="Equation.DSMT4" ShapeID="_x0000_i1239" DrawAspect="Content" ObjectID="_1791403767" r:id="rId36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 nghiệm của phương trình (*) khi đó: </w:t>
      </w:r>
      <w:r w:rsidRPr="004F4551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25FEF574">
          <v:shape id="_x0000_i1240" type="#_x0000_t75" style="width:57.85pt;height:17.9pt" o:ole="">
            <v:imagedata r:id="rId155" o:title=""/>
          </v:shape>
          <o:OLEObject Type="Embed" ProgID="Equation.DSMT4" ShapeID="_x0000_i1240" DrawAspect="Content" ObjectID="_1791403768" r:id="rId367"/>
        </w:object>
      </w:r>
    </w:p>
    <w:p w14:paraId="1564227F" w14:textId="0A75906D" w:rsidR="00B22588" w:rsidRPr="004F4551" w:rsidRDefault="00B22588" w:rsidP="004F4551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uyển động của vật thể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045A5AD">
          <v:shape id="_x0000_i1241" type="#_x0000_t75" style="width:15.8pt;height:12.05pt" o:ole="">
            <v:imagedata r:id="rId157" o:title=""/>
          </v:shape>
          <o:OLEObject Type="Embed" ProgID="Equation.DSMT4" ShapeID="_x0000_i1241" DrawAspect="Content" ObjectID="_1791403769" r:id="rId368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ược thể hiện trên mặt phẳng toạ độ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4AF1B9C9">
          <v:shape id="_x0000_i1242" type="#_x0000_t75" style="width:23.3pt;height:15.8pt" o:ole="">
            <v:imagedata r:id="rId159" o:title=""/>
          </v:shape>
          <o:OLEObject Type="Embed" ProgID="Equation.DSMT4" ShapeID="_x0000_i1242" DrawAspect="Content" ObjectID="_1791403770" r:id="rId369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Vật thể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6713FFE">
          <v:shape id="_x0000_i1243" type="#_x0000_t75" style="width:15.8pt;height:12.05pt" o:ole="">
            <v:imagedata r:id="rId161" o:title=""/>
          </v:shape>
          <o:OLEObject Type="Embed" ProgID="Equation.DSMT4" ShapeID="_x0000_i1243" DrawAspect="Content" ObjectID="_1791403771" r:id="rId370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khởi hành từ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31B0C34C">
          <v:shape id="_x0000_i1244" type="#_x0000_t75" style="width:35.4pt;height:15.8pt" o:ole="">
            <v:imagedata r:id="rId163" o:title=""/>
          </v:shape>
          <o:OLEObject Type="Embed" ProgID="Equation.DSMT4" ShapeID="_x0000_i1244" DrawAspect="Content" ObjectID="_1791403772" r:id="rId371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à chuyển động thẳng đều với vectơ vận tốc là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65411426">
          <v:shape id="_x0000_i1245" type="#_x0000_t75" style="width:31.65pt;height:15.8pt" o:ole="">
            <v:imagedata r:id="rId165" o:title=""/>
          </v:shape>
          <o:OLEObject Type="Embed" ProgID="Equation.DSMT4" ShapeID="_x0000_i1245" DrawAspect="Content" ObjectID="_1791403773" r:id="rId372"/>
        </w:object>
      </w:r>
      <w:r w:rsidRPr="004F4551">
        <w:rPr>
          <w:rFonts w:ascii="Times New Roman" w:hAnsi="Times New Roman" w:cs="Times New Roman"/>
          <w:sz w:val="24"/>
          <w:szCs w:val="24"/>
        </w:rPr>
        <w:t>.</w:t>
      </w:r>
      <w:r w:rsidR="004F4551" w:rsidRPr="004F4551">
        <w:rPr>
          <w:rFonts w:ascii="Times New Roman" w:hAnsi="Times New Roman" w:cs="Times New Roman"/>
          <w:sz w:val="24"/>
          <w:szCs w:val="24"/>
        </w:rPr>
        <w:t xml:space="preserve"> Khi đó:</w:t>
      </w:r>
    </w:p>
    <w:p w14:paraId="3D8C2E6A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a) Vectơ chỉ phương của đường thẳng biểu diễn chuyển động của vật thể là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0CAED1F8">
          <v:shape id="_x0000_i1246" type="#_x0000_t75" style="width:31.65pt;height:15.8pt" o:ole="">
            <v:imagedata r:id="rId167" o:title=""/>
          </v:shape>
          <o:OLEObject Type="Embed" ProgID="Equation.DSMT4" ShapeID="_x0000_i1246" DrawAspect="Content" ObjectID="_1791403774" r:id="rId373"/>
        </w:object>
      </w:r>
    </w:p>
    <w:p w14:paraId="45DD6EE6" w14:textId="77777777" w:rsidR="00B22588" w:rsidRPr="004F4551" w:rsidRDefault="00B22588" w:rsidP="00B22588">
      <w:r w:rsidRPr="004F4551">
        <w:t xml:space="preserve">b) Vật thể </w:t>
      </w:r>
      <w:r w:rsidRPr="004F4551">
        <w:rPr>
          <w:position w:val="-4"/>
        </w:rPr>
        <w:object w:dxaOrig="320" w:dyaOrig="260" w14:anchorId="29B9DA9B">
          <v:shape id="_x0000_i1247" type="#_x0000_t75" style="width:15.8pt;height:12.05pt" o:ole="">
            <v:imagedata r:id="rId169" o:title=""/>
          </v:shape>
          <o:OLEObject Type="Embed" ProgID="Equation.DSMT4" ShapeID="_x0000_i1247" DrawAspect="Content" ObjectID="_1791403775" r:id="rId374"/>
        </w:object>
      </w:r>
      <w:r w:rsidRPr="004F4551">
        <w:t xml:space="preserve"> chuyển động trên đường thẳng </w:t>
      </w:r>
      <w:r w:rsidRPr="004F4551">
        <w:rPr>
          <w:position w:val="-10"/>
        </w:rPr>
        <w:object w:dxaOrig="1420" w:dyaOrig="320" w14:anchorId="5A043909">
          <v:shape id="_x0000_i1248" type="#_x0000_t75" style="width:71.15pt;height:15.8pt" o:ole="">
            <v:imagedata r:id="rId171" o:title=""/>
          </v:shape>
          <o:OLEObject Type="Embed" ProgID="Equation.DSMT4" ShapeID="_x0000_i1248" DrawAspect="Content" ObjectID="_1791403776" r:id="rId375"/>
        </w:object>
      </w:r>
    </w:p>
    <w:p w14:paraId="5AF457F4" w14:textId="77777777" w:rsidR="00B22588" w:rsidRPr="004F4551" w:rsidRDefault="00B22588" w:rsidP="00B22588">
      <w:r w:rsidRPr="004F4551">
        <w:t xml:space="preserve">c) Toạ độ của vật thể </w:t>
      </w:r>
      <w:r w:rsidRPr="004F4551">
        <w:rPr>
          <w:position w:val="-4"/>
        </w:rPr>
        <w:object w:dxaOrig="320" w:dyaOrig="260" w14:anchorId="6F0CE81B">
          <v:shape id="_x0000_i1249" type="#_x0000_t75" style="width:15.8pt;height:12.05pt" o:ole="">
            <v:imagedata r:id="rId173" o:title=""/>
          </v:shape>
          <o:OLEObject Type="Embed" ProgID="Equation.DSMT4" ShapeID="_x0000_i1249" DrawAspect="Content" ObjectID="_1791403777" r:id="rId376"/>
        </w:object>
      </w:r>
      <w:r w:rsidRPr="004F4551">
        <w:t xml:space="preserve"> tại thời điểm </w:t>
      </w:r>
      <w:r w:rsidRPr="004F4551">
        <w:rPr>
          <w:position w:val="-10"/>
        </w:rPr>
        <w:object w:dxaOrig="740" w:dyaOrig="320" w14:anchorId="5D314BD8">
          <v:shape id="_x0000_i1250" type="#_x0000_t75" style="width:36.6pt;height:15.8pt" o:ole="">
            <v:imagedata r:id="rId175" o:title=""/>
          </v:shape>
          <o:OLEObject Type="Embed" ProgID="Equation.DSMT4" ShapeID="_x0000_i1250" DrawAspect="Content" ObjectID="_1791403778" r:id="rId377"/>
        </w:object>
      </w:r>
      <w:r w:rsidRPr="004F4551">
        <w:t xml:space="preserve"> tính từ khi khởi hành là </w:t>
      </w:r>
      <w:r w:rsidRPr="004F4551">
        <w:rPr>
          <w:position w:val="-30"/>
        </w:rPr>
        <w:object w:dxaOrig="1100" w:dyaOrig="720" w14:anchorId="47377702">
          <v:shape id="_x0000_i1251" type="#_x0000_t75" style="width:54.5pt;height:36.6pt" o:ole="">
            <v:imagedata r:id="rId177" o:title=""/>
          </v:shape>
          <o:OLEObject Type="Embed" ProgID="Equation.DSMT4" ShapeID="_x0000_i1251" DrawAspect="Content" ObjectID="_1791403779" r:id="rId378"/>
        </w:object>
      </w:r>
    </w:p>
    <w:p w14:paraId="6ADF02C8" w14:textId="77777777" w:rsidR="00B22588" w:rsidRPr="004F4551" w:rsidRDefault="00B22588" w:rsidP="00B22588">
      <w:r w:rsidRPr="004F4551">
        <w:t xml:space="preserve">d) Khi </w:t>
      </w:r>
      <w:r w:rsidRPr="004F4551">
        <w:rPr>
          <w:position w:val="-6"/>
        </w:rPr>
        <w:object w:dxaOrig="499" w:dyaOrig="279" w14:anchorId="35DD63E4">
          <v:shape id="_x0000_i1252" type="#_x0000_t75" style="width:25.4pt;height:14.15pt" o:ole="">
            <v:imagedata r:id="rId179" o:title=""/>
          </v:shape>
          <o:OLEObject Type="Embed" ProgID="Equation.DSMT4" ShapeID="_x0000_i1252" DrawAspect="Content" ObjectID="_1791403780" r:id="rId379"/>
        </w:object>
      </w:r>
      <w:r w:rsidRPr="004F4551">
        <w:t xml:space="preserve"> thì vật thể </w:t>
      </w:r>
      <w:r w:rsidRPr="004F4551">
        <w:rPr>
          <w:position w:val="-4"/>
        </w:rPr>
        <w:object w:dxaOrig="320" w:dyaOrig="260" w14:anchorId="094DE558">
          <v:shape id="_x0000_i1253" type="#_x0000_t75" style="width:15.8pt;height:12.05pt" o:ole="">
            <v:imagedata r:id="rId181" o:title=""/>
          </v:shape>
          <o:OLEObject Type="Embed" ProgID="Equation.DSMT4" ShapeID="_x0000_i1253" DrawAspect="Content" ObjectID="_1791403781" r:id="rId380"/>
        </w:object>
      </w:r>
      <w:r w:rsidRPr="004F4551">
        <w:t xml:space="preserve"> chuyển động được quãng đường dài bằng </w:t>
      </w:r>
      <w:r w:rsidRPr="004F4551">
        <w:rPr>
          <w:position w:val="-8"/>
        </w:rPr>
        <w:object w:dxaOrig="480" w:dyaOrig="360" w14:anchorId="0C640756">
          <v:shape id="_x0000_i1254" type="#_x0000_t75" style="width:24.15pt;height:17.9pt" o:ole="">
            <v:imagedata r:id="rId183" o:title=""/>
          </v:shape>
          <o:OLEObject Type="Embed" ProgID="Equation.DSMT4" ShapeID="_x0000_i1254" DrawAspect="Content" ObjectID="_1791403782" r:id="rId381"/>
        </w:object>
      </w:r>
    </w:p>
    <w:p w14:paraId="1BD316FE" w14:textId="0631395A" w:rsidR="00B22588" w:rsidRPr="004F4551" w:rsidRDefault="00B22588" w:rsidP="004F4551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3D664DA">
          <v:shape id="_x0000_i1255" type="#_x0000_t75" style="width:20.4pt;height:15.8pt" o:ole="">
            <v:imagedata r:id="rId185" o:title=""/>
          </v:shape>
          <o:OLEObject Type="Embed" ProgID="Equation.DSMT4" ShapeID="_x0000_i1255" DrawAspect="Content" ObjectID="_1791403783" r:id="rId382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72E7BD15">
          <v:shape id="_x0000_i1256" type="#_x0000_t75" style="width:76.6pt;height:15.8pt" o:ole="">
            <v:imagedata r:id="rId187" o:title=""/>
          </v:shape>
          <o:OLEObject Type="Embed" ProgID="Equation.DSMT4" ShapeID="_x0000_i1256" DrawAspect="Content" ObjectID="_1791403784" r:id="rId38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tâm thuộc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3F4DD02E">
          <v:shape id="_x0000_i1257" type="#_x0000_t75" style="width:84.9pt;height:15.8pt" o:ole="">
            <v:imagedata r:id="rId189" o:title=""/>
          </v:shape>
          <o:OLEObject Type="Embed" ProgID="Equation.DSMT4" ShapeID="_x0000_i1257" DrawAspect="Content" ObjectID="_1791403785" r:id="rId38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</w:t>
      </w:r>
      <w:r w:rsidR="004F4551" w:rsidRPr="004F4551">
        <w:rPr>
          <w:rFonts w:ascii="Times New Roman" w:hAnsi="Times New Roman" w:cs="Times New Roman"/>
          <w:sz w:val="24"/>
          <w:szCs w:val="24"/>
        </w:rPr>
        <w:t>. Khi đó:</w:t>
      </w:r>
    </w:p>
    <w:p w14:paraId="0C25C892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a) Tâm của 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73850CD">
          <v:shape id="_x0000_i1258" type="#_x0000_t75" style="width:20.4pt;height:15.8pt" o:ole="">
            <v:imagedata r:id="rId185" o:title=""/>
          </v:shape>
          <o:OLEObject Type="Embed" ProgID="Equation.DSMT4" ShapeID="_x0000_i1258" DrawAspect="Content" ObjectID="_1791403786" r:id="rId38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là </w:t>
      </w:r>
      <w:r w:rsidRPr="004F4551">
        <w:rPr>
          <w:rFonts w:ascii="Times New Roman" w:hAnsi="Times New Roman" w:cs="Times New Roman"/>
          <w:position w:val="-28"/>
          <w:sz w:val="24"/>
          <w:szCs w:val="24"/>
        </w:rPr>
        <w:object w:dxaOrig="980" w:dyaOrig="680" w14:anchorId="36808504">
          <v:shape id="_x0000_i1259" type="#_x0000_t75" style="width:48.7pt;height:33.7pt" o:ole="">
            <v:imagedata r:id="rId192" o:title=""/>
          </v:shape>
          <o:OLEObject Type="Embed" ProgID="Equation.DSMT4" ShapeID="_x0000_i1259" DrawAspect="Content" ObjectID="_1791403787" r:id="rId386"/>
        </w:object>
      </w:r>
    </w:p>
    <w:p w14:paraId="208C48A8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b) Điểm </w:t>
      </w:r>
      <w:r w:rsidRPr="004F455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B7BBB4C">
          <v:shape id="_x0000_i1260" type="#_x0000_t75" style="width:39.1pt;height:20.4pt" o:ole="">
            <v:imagedata r:id="rId194" o:title=""/>
          </v:shape>
          <o:OLEObject Type="Embed" ProgID="Equation.DSMT4" ShapeID="_x0000_i1260" DrawAspect="Content" ObjectID="_1791403788" r:id="rId387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nằm bên trong 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4CD5270">
          <v:shape id="_x0000_i1261" type="#_x0000_t75" style="width:20.4pt;height:15.8pt" o:ole="">
            <v:imagedata r:id="rId185" o:title=""/>
          </v:shape>
          <o:OLEObject Type="Embed" ProgID="Equation.DSMT4" ShapeID="_x0000_i1261" DrawAspect="Content" ObjectID="_1791403789" r:id="rId388"/>
        </w:object>
      </w:r>
    </w:p>
    <w:p w14:paraId="40CC10AD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) Đường kính của 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3E06807">
          <v:shape id="_x0000_i1262" type="#_x0000_t75" style="width:20.4pt;height:15.8pt" o:ole="">
            <v:imagedata r:id="rId185" o:title=""/>
          </v:shape>
          <o:OLEObject Type="Embed" ProgID="Equation.DSMT4" ShapeID="_x0000_i1262" DrawAspect="Content" ObjectID="_1791403790" r:id="rId389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bằng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303D07A">
          <v:shape id="_x0000_i1263" type="#_x0000_t75" style="width:15pt;height:14.15pt" o:ole="">
            <v:imagedata r:id="rId198" o:title=""/>
          </v:shape>
          <o:OLEObject Type="Embed" ProgID="Equation.DSMT4" ShapeID="_x0000_i1263" DrawAspect="Content" ObjectID="_1791403791" r:id="rId390"/>
        </w:object>
      </w:r>
    </w:p>
    <w:p w14:paraId="6FA886CD" w14:textId="77777777" w:rsidR="00B22588" w:rsidRPr="004F4551" w:rsidRDefault="00B22588" w:rsidP="00B22588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d) Đường tròn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4619C6E">
          <v:shape id="_x0000_i1264" type="#_x0000_t75" style="width:20.4pt;height:15.8pt" o:ole="">
            <v:imagedata r:id="rId185" o:title=""/>
          </v:shape>
          <o:OLEObject Type="Embed" ProgID="Equation.DSMT4" ShapeID="_x0000_i1264" DrawAspect="Content" ObjectID="_1791403792" r:id="rId391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F4551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1FBB0613">
          <v:shape id="_x0000_i1265" type="#_x0000_t75" style="width:40.35pt;height:20.4pt" o:ole="">
            <v:imagedata r:id="rId201" o:title=""/>
          </v:shape>
          <o:OLEObject Type="Embed" ProgID="Equation.DSMT4" ShapeID="_x0000_i1265" DrawAspect="Content" ObjectID="_1791403793" r:id="rId392"/>
        </w:object>
      </w:r>
    </w:p>
    <w:p w14:paraId="7142CC36" w14:textId="77777777" w:rsidR="00B22588" w:rsidRPr="004F4551" w:rsidRDefault="00B22588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</w:p>
    <w:p w14:paraId="085A82C4" w14:textId="77777777" w:rsidR="004F4551" w:rsidRPr="004F4551" w:rsidRDefault="004F4551" w:rsidP="004F4551">
      <w:pPr>
        <w:pStyle w:val="Heading3"/>
        <w:rPr>
          <w:rFonts w:ascii="Times New Roman" w:hAnsi="Times New Roman"/>
          <w:sz w:val="24"/>
          <w:szCs w:val="24"/>
          <w:lang w:val="en-US"/>
        </w:rPr>
      </w:pPr>
      <w:bookmarkStart w:id="80" w:name="_Hlk157084875"/>
      <w:bookmarkStart w:id="81" w:name="_Hlk126249961"/>
      <w:bookmarkStart w:id="82" w:name="_Hlk84773711"/>
      <w:bookmarkEnd w:id="78"/>
      <w:r w:rsidRPr="004F4551">
        <w:rPr>
          <w:rFonts w:ascii="Times New Roman" w:hAnsi="Times New Roman"/>
          <w:sz w:val="24"/>
          <w:szCs w:val="24"/>
          <w:lang w:val="en-US"/>
        </w:rPr>
        <w:lastRenderedPageBreak/>
        <w:t>Phần 3</w:t>
      </w:r>
      <w:r w:rsidRPr="004F4551">
        <w:rPr>
          <w:rFonts w:ascii="Times New Roman" w:hAnsi="Times New Roman"/>
          <w:sz w:val="24"/>
          <w:szCs w:val="24"/>
        </w:rPr>
        <w:t xml:space="preserve">. </w:t>
      </w:r>
      <w:r w:rsidRPr="004F4551">
        <w:rPr>
          <w:rFonts w:ascii="Times New Roman" w:hAnsi="Times New Roman"/>
          <w:sz w:val="24"/>
          <w:szCs w:val="24"/>
          <w:lang w:val="en-US"/>
        </w:rPr>
        <w:t>Câu trả lời ngắn.</w:t>
      </w:r>
    </w:p>
    <w:p w14:paraId="13575958" w14:textId="77777777" w:rsidR="004F4551" w:rsidRPr="004F4551" w:rsidRDefault="004F4551" w:rsidP="004F4551">
      <w:pPr>
        <w:rPr>
          <w:i/>
          <w:iCs/>
          <w:lang w:eastAsia="x-none"/>
        </w:rPr>
      </w:pPr>
      <w:r w:rsidRPr="004F4551">
        <w:rPr>
          <w:i/>
          <w:iCs/>
          <w:lang w:eastAsia="x-none"/>
        </w:rPr>
        <w:t>Thí sinh trả lời đáp án từ câu 1 đến câu 6.</w:t>
      </w:r>
      <w:bookmarkEnd w:id="80"/>
    </w:p>
    <w:p w14:paraId="7EDF106F" w14:textId="66125FE3" w:rsidR="0033021E" w:rsidRPr="004F4551" w:rsidRDefault="0033021E" w:rsidP="004F4551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ổng Arch tại thành phố St Louis của Mỹ có hình dạng của một parabol. Biết khoảng cách giữa hai chân cổng là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7B0330D1">
          <v:shape id="_x0000_i1266" type="#_x0000_t75" style="width:31.65pt;height:14.15pt" o:ole="">
            <v:imagedata r:id="rId203" o:title=""/>
          </v:shape>
          <o:OLEObject Type="Embed" ProgID="Equation.DSMT4" ShapeID="_x0000_i1266" DrawAspect="Content" ObjectID="_1791403794" r:id="rId39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Trên thành cổng, tại vị trí có độ cao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4474B3AB">
          <v:shape id="_x0000_i1267" type="#_x0000_t75" style="width:25.4pt;height:14.15pt" o:ole="">
            <v:imagedata r:id="rId205" o:title=""/>
          </v:shape>
          <o:OLEObject Type="Embed" ProgID="Equation.DSMT4" ShapeID="_x0000_i1267" DrawAspect="Content" ObjectID="_1791403795" r:id="rId39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so với mặt đất, người ta thả một sợi dây chạm đất và vị trí chạm đất này cách chân cổng (điểm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C1D76C5">
          <v:shape id="_x0000_i1268" type="#_x0000_t75" style="width:12.05pt;height:12.05pt" o:ole="">
            <v:imagedata r:id="rId207" o:title=""/>
          </v:shape>
          <o:OLEObject Type="Embed" ProgID="Equation.DSMT4" ShapeID="_x0000_i1268" DrawAspect="Content" ObjectID="_1791403796" r:id="rId39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) một khoảng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16240A1">
          <v:shape id="_x0000_i1269" type="#_x0000_t75" style="width:25.4pt;height:14.15pt" o:ole="">
            <v:imagedata r:id="rId209" o:title=""/>
          </v:shape>
          <o:OLEObject Type="Embed" ProgID="Equation.DSMT4" ShapeID="_x0000_i1269" DrawAspect="Content" ObjectID="_1791403797" r:id="rId396"/>
        </w:object>
      </w:r>
      <w:r w:rsidRPr="004F4551">
        <w:rPr>
          <w:rFonts w:ascii="Times New Roman" w:hAnsi="Times New Roman" w:cs="Times New Roman"/>
          <w:sz w:val="24"/>
          <w:szCs w:val="24"/>
        </w:rPr>
        <w:t>. Hãy tính gần đúng độ cao của cổng Arch (tính chính xác đến hàng phần chục)</w:t>
      </w:r>
    </w:p>
    <w:p w14:paraId="4E8670BA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noProof/>
        </w:rPr>
        <w:drawing>
          <wp:inline distT="0" distB="0" distL="0" distR="0" wp14:anchorId="14EE9E0D" wp14:editId="213210C5">
            <wp:extent cx="4886325" cy="18573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>
                      <a:extLst>
                        <a:ext uri="{BEBA8EAE-BF5A-486C-A8C5-ECC9F3942E4B}">
                          <a14:imgProps xmlns:a14="http://schemas.microsoft.com/office/drawing/2010/main">
                            <a14:imgLayer r:embed="rId21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F79E5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4F4551">
        <w:rPr>
          <w:b/>
          <w:bCs/>
          <w:color w:val="0000FF"/>
        </w:rPr>
        <w:t>Lời giải</w:t>
      </w:r>
    </w:p>
    <w:p w14:paraId="7F14165C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bCs/>
        </w:rPr>
      </w:pPr>
      <w:r w:rsidRPr="004F4551">
        <w:rPr>
          <w:b/>
          <w:bCs/>
        </w:rPr>
        <w:t xml:space="preserve">Dựng hệ trục </w:t>
      </w:r>
      <w:r w:rsidRPr="004F4551">
        <w:rPr>
          <w:b/>
          <w:bCs/>
          <w:position w:val="-10"/>
        </w:rPr>
        <w:object w:dxaOrig="460" w:dyaOrig="300" w14:anchorId="51562AE4">
          <v:shape id="_x0000_i1270" type="#_x0000_t75" style="width:23.3pt;height:15pt" o:ole="">
            <v:imagedata r:id="rId397" o:title=""/>
          </v:shape>
          <o:OLEObject Type="Embed" ProgID="Equation.DSMT4" ShapeID="_x0000_i1270" DrawAspect="Content" ObjectID="_1791403798" r:id="rId398"/>
        </w:object>
      </w:r>
      <w:r w:rsidRPr="004F4551">
        <w:rPr>
          <w:b/>
          <w:bCs/>
        </w:rPr>
        <w:t xml:space="preserve"> như hình vẽ và gọi hàm số tương ứng cổng Arch là: </w:t>
      </w:r>
      <w:r w:rsidRPr="004F4551">
        <w:rPr>
          <w:b/>
          <w:bCs/>
          <w:position w:val="-16"/>
        </w:rPr>
        <w:object w:dxaOrig="2260" w:dyaOrig="440" w14:anchorId="71B854D3">
          <v:shape id="_x0000_i1271" type="#_x0000_t75" style="width:113.2pt;height:21.65pt" o:ole="">
            <v:imagedata r:id="rId399" o:title=""/>
          </v:shape>
          <o:OLEObject Type="Embed" ProgID="Equation.DSMT4" ShapeID="_x0000_i1271" DrawAspect="Content" ObjectID="_1791403799" r:id="rId400"/>
        </w:object>
      </w:r>
      <w:r w:rsidRPr="004F4551">
        <w:rPr>
          <w:b/>
          <w:bCs/>
        </w:rPr>
        <w:t xml:space="preserve">. </w:t>
      </w:r>
    </w:p>
    <w:p w14:paraId="40AAD543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bCs/>
        </w:rPr>
      </w:pPr>
      <w:r w:rsidRPr="004F4551">
        <w:rPr>
          <w:b/>
          <w:bCs/>
        </w:rPr>
        <w:t xml:space="preserve">Vì parabol qua ba điểm </w:t>
      </w:r>
      <w:r w:rsidRPr="004F4551">
        <w:rPr>
          <w:b/>
          <w:bCs/>
          <w:position w:val="-16"/>
        </w:rPr>
        <w:object w:dxaOrig="2900" w:dyaOrig="440" w14:anchorId="479B275A">
          <v:shape id="_x0000_i1272" type="#_x0000_t75" style="width:144.85pt;height:21.65pt" o:ole="">
            <v:imagedata r:id="rId401" o:title=""/>
          </v:shape>
          <o:OLEObject Type="Embed" ProgID="Equation.DSMT4" ShapeID="_x0000_i1272" DrawAspect="Content" ObjectID="_1791403800" r:id="rId402"/>
        </w:object>
      </w:r>
      <w:r w:rsidRPr="004F4551">
        <w:rPr>
          <w:b/>
          <w:bCs/>
        </w:rPr>
        <w:t xml:space="preserve"> nên</w:t>
      </w:r>
    </w:p>
    <w:p w14:paraId="74C43F55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bCs/>
        </w:rPr>
      </w:pPr>
      <w:r w:rsidRPr="004F4551">
        <w:rPr>
          <w:b/>
          <w:bCs/>
          <w:position w:val="-60"/>
        </w:rPr>
        <w:object w:dxaOrig="3660" w:dyaOrig="1320" w14:anchorId="2641758C">
          <v:shape id="_x0000_i1273" type="#_x0000_t75" style="width:183.1pt;height:65.35pt" o:ole="">
            <v:imagedata r:id="rId403" o:title=""/>
          </v:shape>
          <o:OLEObject Type="Embed" ProgID="Equation.DSMT4" ShapeID="_x0000_i1273" DrawAspect="Content" ObjectID="_1791403801" r:id="rId404"/>
        </w:object>
      </w:r>
    </w:p>
    <w:p w14:paraId="27BE9179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bCs/>
        </w:rPr>
      </w:pPr>
      <w:r w:rsidRPr="004F4551">
        <w:rPr>
          <w:noProof/>
        </w:rPr>
        <w:drawing>
          <wp:inline distT="0" distB="0" distL="0" distR="0" wp14:anchorId="18BA2A50" wp14:editId="38F6033F">
            <wp:extent cx="1924050" cy="20859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>
                      <a:extLst>
                        <a:ext uri="{BEBA8EAE-BF5A-486C-A8C5-ECC9F3942E4B}">
                          <a14:imgProps xmlns:a14="http://schemas.microsoft.com/office/drawing/2010/main">
                            <a14:imgLayer r:embed="rId40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F9085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Do vậy ta xác định được hàm số là </w:t>
      </w:r>
      <w:r w:rsidRPr="004F4551">
        <w:rPr>
          <w:position w:val="-24"/>
        </w:rPr>
        <w:object w:dxaOrig="2240" w:dyaOrig="620" w14:anchorId="38474B22">
          <v:shape id="_x0000_i1274" type="#_x0000_t75" style="width:111.95pt;height:31.65pt" o:ole="">
            <v:imagedata r:id="rId407" o:title=""/>
          </v:shape>
          <o:OLEObject Type="Embed" ProgID="Equation.DSMT4" ShapeID="_x0000_i1274" DrawAspect="Content" ObjectID="_1791403802" r:id="rId408"/>
        </w:object>
      </w:r>
      <w:r w:rsidRPr="004F4551">
        <w:t>.</w:t>
      </w:r>
    </w:p>
    <w:p w14:paraId="1FB815AF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Đỉnh </w:t>
      </w:r>
      <w:r w:rsidRPr="004F4551">
        <w:rPr>
          <w:position w:val="-4"/>
        </w:rPr>
        <w:object w:dxaOrig="200" w:dyaOrig="260" w14:anchorId="221A37F0">
          <v:shape id="_x0000_i1275" type="#_x0000_t75" style="width:10.4pt;height:12.05pt" o:ole="">
            <v:imagedata r:id="rId409" o:title=""/>
          </v:shape>
          <o:OLEObject Type="Embed" ProgID="Equation.DSMT4" ShapeID="_x0000_i1275" DrawAspect="Content" ObjectID="_1791403803" r:id="rId410"/>
        </w:object>
      </w:r>
      <w:r w:rsidRPr="004F4551">
        <w:t xml:space="preserve"> của parabol có tọa độ: </w:t>
      </w:r>
      <w:r w:rsidRPr="004F4551">
        <w:rPr>
          <w:position w:val="-24"/>
        </w:rPr>
        <w:object w:dxaOrig="2520" w:dyaOrig="620" w14:anchorId="62E0AAD5">
          <v:shape id="_x0000_i1276" type="#_x0000_t75" style="width:126.1pt;height:31.65pt" o:ole="">
            <v:imagedata r:id="rId411" o:title=""/>
          </v:shape>
          <o:OLEObject Type="Embed" ProgID="Equation.DSMT4" ShapeID="_x0000_i1276" DrawAspect="Content" ObjectID="_1791403804" r:id="rId412"/>
        </w:object>
      </w:r>
      <w:r w:rsidRPr="004F4551">
        <w:t>.</w:t>
      </w:r>
    </w:p>
    <w:p w14:paraId="7424AC78" w14:textId="6EDE0D43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Vậy, chiều cao của cổng gần bằng </w:t>
      </w:r>
      <w:r w:rsidRPr="004F4551">
        <w:rPr>
          <w:position w:val="-10"/>
        </w:rPr>
        <w:object w:dxaOrig="800" w:dyaOrig="320" w14:anchorId="60069381">
          <v:shape id="_x0000_i1277" type="#_x0000_t75" style="width:39.95pt;height:15.8pt" o:ole="">
            <v:imagedata r:id="rId413" o:title=""/>
          </v:shape>
          <o:OLEObject Type="Embed" ProgID="Equation.DSMT4" ShapeID="_x0000_i1277" DrawAspect="Content" ObjectID="_1791403805" r:id="rId414"/>
        </w:object>
      </w:r>
      <w:r w:rsidRPr="004F4551">
        <w:t>.</w:t>
      </w:r>
    </w:p>
    <w:p w14:paraId="248FB7C6" w14:textId="0523CC30" w:rsidR="00F22FAF" w:rsidRPr="004F4551" w:rsidRDefault="00F22FAF" w:rsidP="004F4551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>Bảng giá bán lẻ điện sinh hoạt được mô tả như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4675"/>
        <w:gridCol w:w="4675"/>
      </w:tblGrid>
      <w:tr w:rsidR="00F22FAF" w:rsidRPr="004F4551" w14:paraId="188E4A99" w14:textId="77777777" w:rsidTr="00A23D33">
        <w:tc>
          <w:tcPr>
            <w:tcW w:w="4675" w:type="dxa"/>
          </w:tcPr>
          <w:p w14:paraId="3889FDFF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Mức điện tiêu thụ </w:t>
            </w:r>
          </w:p>
        </w:tc>
        <w:tc>
          <w:tcPr>
            <w:tcW w:w="4675" w:type="dxa"/>
          </w:tcPr>
          <w:p w14:paraId="20E1FC07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Giá bán điện (đồng/kWh) </w:t>
            </w:r>
          </w:p>
        </w:tc>
      </w:tr>
      <w:tr w:rsidR="00F22FAF" w:rsidRPr="004F4551" w14:paraId="21CDABD9" w14:textId="77777777" w:rsidTr="00A23D33">
        <w:tc>
          <w:tcPr>
            <w:tcW w:w="4675" w:type="dxa"/>
          </w:tcPr>
          <w:p w14:paraId="25D08FF3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Bậc 1 (từ 0 đến </w:t>
            </w:r>
            <w:r w:rsidRPr="004F4551">
              <w:rPr>
                <w:position w:val="-10"/>
              </w:rPr>
              <w:object w:dxaOrig="820" w:dyaOrig="320" w14:anchorId="093EA7AA">
                <v:shape id="_x0000_i1278" type="#_x0000_t75" style="width:40.35pt;height:15.8pt" o:ole="">
                  <v:imagedata r:id="rId213" o:title=""/>
                </v:shape>
                <o:OLEObject Type="Embed" ProgID="Equation.DSMT4" ShapeID="_x0000_i1278" DrawAspect="Content" ObjectID="_1791403806" r:id="rId415"/>
              </w:object>
            </w:r>
            <w:r w:rsidRPr="004F4551">
              <w:t xml:space="preserve"> </w:t>
            </w:r>
          </w:p>
        </w:tc>
        <w:tc>
          <w:tcPr>
            <w:tcW w:w="4675" w:type="dxa"/>
          </w:tcPr>
          <w:p w14:paraId="4D2F11E0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1678 </w:t>
            </w:r>
          </w:p>
        </w:tc>
      </w:tr>
      <w:tr w:rsidR="00F22FAF" w:rsidRPr="004F4551" w14:paraId="078B41CE" w14:textId="77777777" w:rsidTr="00A23D33">
        <w:tc>
          <w:tcPr>
            <w:tcW w:w="4675" w:type="dxa"/>
          </w:tcPr>
          <w:p w14:paraId="6A4665C4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Bậc 2 (từ 50 đến </w:t>
            </w:r>
            <w:r w:rsidRPr="004F4551">
              <w:rPr>
                <w:position w:val="-6"/>
              </w:rPr>
              <w:object w:dxaOrig="840" w:dyaOrig="279" w14:anchorId="43B2E7BE">
                <v:shape id="_x0000_i1279" type="#_x0000_t75" style="width:42.05pt;height:14.15pt" o:ole="">
                  <v:imagedata r:id="rId215" o:title=""/>
                </v:shape>
                <o:OLEObject Type="Embed" ProgID="Equation.DSMT4" ShapeID="_x0000_i1279" DrawAspect="Content" ObjectID="_1791403807" r:id="rId416"/>
              </w:object>
            </w:r>
            <w:r w:rsidRPr="004F4551">
              <w:t xml:space="preserve">) </w:t>
            </w:r>
          </w:p>
        </w:tc>
        <w:tc>
          <w:tcPr>
            <w:tcW w:w="4675" w:type="dxa"/>
          </w:tcPr>
          <w:p w14:paraId="29BB0A6A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1734 </w:t>
            </w:r>
          </w:p>
        </w:tc>
      </w:tr>
      <w:tr w:rsidR="00F22FAF" w:rsidRPr="004F4551" w14:paraId="64633E15" w14:textId="77777777" w:rsidTr="00A23D33">
        <w:tc>
          <w:tcPr>
            <w:tcW w:w="4675" w:type="dxa"/>
          </w:tcPr>
          <w:p w14:paraId="04681F48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Bậc 3 (từ 100 đến </w:t>
            </w:r>
            <w:r w:rsidRPr="004F4551">
              <w:rPr>
                <w:position w:val="-10"/>
              </w:rPr>
              <w:object w:dxaOrig="940" w:dyaOrig="320" w14:anchorId="41714CB3">
                <v:shape id="_x0000_i1280" type="#_x0000_t75" style="width:46.6pt;height:15.8pt" o:ole="">
                  <v:imagedata r:id="rId217" o:title=""/>
                </v:shape>
                <o:OLEObject Type="Embed" ProgID="Equation.DSMT4" ShapeID="_x0000_i1280" DrawAspect="Content" ObjectID="_1791403808" r:id="rId417"/>
              </w:object>
            </w:r>
            <w:r w:rsidRPr="004F4551">
              <w:t xml:space="preserve"> </w:t>
            </w:r>
          </w:p>
        </w:tc>
        <w:tc>
          <w:tcPr>
            <w:tcW w:w="4675" w:type="dxa"/>
          </w:tcPr>
          <w:p w14:paraId="2984BD69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2014 </w:t>
            </w:r>
          </w:p>
        </w:tc>
      </w:tr>
      <w:tr w:rsidR="00F22FAF" w:rsidRPr="004F4551" w14:paraId="67729416" w14:textId="77777777" w:rsidTr="00A23D33">
        <w:tc>
          <w:tcPr>
            <w:tcW w:w="4675" w:type="dxa"/>
          </w:tcPr>
          <w:p w14:paraId="4E519CC5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Bậc 4 (từ 200 đến </w:t>
            </w:r>
            <w:r w:rsidRPr="004F4551">
              <w:rPr>
                <w:position w:val="-10"/>
              </w:rPr>
              <w:object w:dxaOrig="940" w:dyaOrig="320" w14:anchorId="32983F5A">
                <v:shape id="_x0000_i1281" type="#_x0000_t75" style="width:46.6pt;height:15.8pt" o:ole="">
                  <v:imagedata r:id="rId219" o:title=""/>
                </v:shape>
                <o:OLEObject Type="Embed" ProgID="Equation.DSMT4" ShapeID="_x0000_i1281" DrawAspect="Content" ObjectID="_1791403809" r:id="rId418"/>
              </w:object>
            </w:r>
            <w:r w:rsidRPr="004F4551">
              <w:t xml:space="preserve"> </w:t>
            </w:r>
          </w:p>
        </w:tc>
        <w:tc>
          <w:tcPr>
            <w:tcW w:w="4675" w:type="dxa"/>
          </w:tcPr>
          <w:p w14:paraId="2BF8160C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2536 </w:t>
            </w:r>
          </w:p>
        </w:tc>
      </w:tr>
      <w:tr w:rsidR="00F22FAF" w:rsidRPr="004F4551" w14:paraId="60A3ED00" w14:textId="77777777" w:rsidTr="00A23D33">
        <w:tc>
          <w:tcPr>
            <w:tcW w:w="4675" w:type="dxa"/>
          </w:tcPr>
          <w:p w14:paraId="31A80601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Bậc 5 (từ 300 đến </w:t>
            </w:r>
            <w:r w:rsidRPr="004F4551">
              <w:rPr>
                <w:position w:val="-10"/>
              </w:rPr>
              <w:object w:dxaOrig="940" w:dyaOrig="320" w14:anchorId="15C32EBF">
                <v:shape id="_x0000_i1282" type="#_x0000_t75" style="width:46.6pt;height:15.8pt" o:ole="">
                  <v:imagedata r:id="rId221" o:title=""/>
                </v:shape>
                <o:OLEObject Type="Embed" ProgID="Equation.DSMT4" ShapeID="_x0000_i1282" DrawAspect="Content" ObjectID="_1791403810" r:id="rId419"/>
              </w:object>
            </w:r>
            <w:r w:rsidRPr="004F4551">
              <w:t xml:space="preserve"> </w:t>
            </w:r>
          </w:p>
        </w:tc>
        <w:tc>
          <w:tcPr>
            <w:tcW w:w="4675" w:type="dxa"/>
          </w:tcPr>
          <w:p w14:paraId="15FB316D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2834 </w:t>
            </w:r>
          </w:p>
        </w:tc>
      </w:tr>
      <w:tr w:rsidR="00F22FAF" w:rsidRPr="004F4551" w14:paraId="7F802004" w14:textId="77777777" w:rsidTr="00A23D33">
        <w:tc>
          <w:tcPr>
            <w:tcW w:w="4675" w:type="dxa"/>
          </w:tcPr>
          <w:p w14:paraId="0BC80101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Bậc 6 (từ </w:t>
            </w:r>
            <w:r w:rsidRPr="004F4551">
              <w:rPr>
                <w:position w:val="-6"/>
              </w:rPr>
              <w:object w:dxaOrig="859" w:dyaOrig="279" w14:anchorId="7BE52110">
                <v:shape id="_x0000_i1283" type="#_x0000_t75" style="width:42.85pt;height:14.15pt" o:ole="">
                  <v:imagedata r:id="rId223" o:title=""/>
                </v:shape>
                <o:OLEObject Type="Embed" ProgID="Equation.DSMT4" ShapeID="_x0000_i1283" DrawAspect="Content" ObjectID="_1791403811" r:id="rId420"/>
              </w:object>
            </w:r>
            <w:r w:rsidRPr="004F4551">
              <w:t xml:space="preserve">trở lên) </w:t>
            </w:r>
          </w:p>
        </w:tc>
        <w:tc>
          <w:tcPr>
            <w:tcW w:w="4675" w:type="dxa"/>
          </w:tcPr>
          <w:p w14:paraId="12DB3B56" w14:textId="77777777" w:rsidR="00F22FAF" w:rsidRPr="004F4551" w:rsidRDefault="00F22FAF" w:rsidP="00A23D33">
            <w:pPr>
              <w:ind w:left="992"/>
              <w:jc w:val="both"/>
            </w:pPr>
            <w:r w:rsidRPr="004F4551">
              <w:t xml:space="preserve"> 2927 </w:t>
            </w:r>
          </w:p>
        </w:tc>
      </w:tr>
    </w:tbl>
    <w:p w14:paraId="7159281F" w14:textId="77777777" w:rsidR="00F22FAF" w:rsidRPr="004F4551" w:rsidRDefault="00F22FAF" w:rsidP="00F22FAF">
      <w:pPr>
        <w:ind w:left="992"/>
        <w:jc w:val="both"/>
      </w:pPr>
      <w:r w:rsidRPr="004F4551">
        <w:t>(Theo Tập đoàn Điện lục Việt Nam ngày 28/10/2021)</w:t>
      </w:r>
    </w:p>
    <w:p w14:paraId="0465120B" w14:textId="617FABB7" w:rsidR="00F22FAF" w:rsidRPr="004F4551" w:rsidRDefault="00F22FAF" w:rsidP="00F22FAF">
      <w:pPr>
        <w:ind w:left="992"/>
        <w:jc w:val="both"/>
        <w:rPr>
          <w:b/>
          <w:color w:val="0000FF"/>
        </w:rPr>
      </w:pPr>
      <w:r w:rsidRPr="004F4551">
        <w:lastRenderedPageBreak/>
        <w:t xml:space="preserve">Nếu một hộ gia đình phải trả số tiền dùng trong tháng là 767300 đồng thì số </w:t>
      </w:r>
      <w:r w:rsidRPr="004F4551">
        <w:rPr>
          <w:position w:val="-6"/>
        </w:rPr>
        <w:object w:dxaOrig="499" w:dyaOrig="279" w14:anchorId="20324E30">
          <v:shape id="_x0000_i1284" type="#_x0000_t75" style="width:25.4pt;height:14.15pt" o:ole="">
            <v:imagedata r:id="rId225" o:title=""/>
          </v:shape>
          <o:OLEObject Type="Embed" ProgID="Equation.DSMT4" ShapeID="_x0000_i1284" DrawAspect="Content" ObjectID="_1791403812" r:id="rId421"/>
        </w:object>
      </w:r>
      <w:r w:rsidRPr="004F4551">
        <w:t xml:space="preserve"> điện (số điện) tiêu thụ của hộ gia đình trong tháng đó là bao nhiêu?</w:t>
      </w:r>
    </w:p>
    <w:p w14:paraId="11F69633" w14:textId="77777777" w:rsidR="00F22FAF" w:rsidRPr="004F4551" w:rsidRDefault="00F22FAF" w:rsidP="00F22FAF">
      <w:pPr>
        <w:ind w:left="992"/>
        <w:jc w:val="center"/>
        <w:rPr>
          <w:b/>
          <w:bCs/>
        </w:rPr>
      </w:pPr>
      <w:r w:rsidRPr="004F4551">
        <w:rPr>
          <w:b/>
          <w:color w:val="0000FF"/>
        </w:rPr>
        <w:t>Lời giải</w:t>
      </w:r>
    </w:p>
    <w:p w14:paraId="3BECD69A" w14:textId="77777777" w:rsidR="00F22FAF" w:rsidRPr="004F4551" w:rsidRDefault="00F22FAF" w:rsidP="00F22FAF">
      <w:pPr>
        <w:ind w:left="992"/>
        <w:jc w:val="both"/>
      </w:pPr>
      <w:r w:rsidRPr="004F4551">
        <w:t xml:space="preserve">Gọi </w:t>
      </w:r>
      <w:r w:rsidRPr="004F4551">
        <w:rPr>
          <w:position w:val="-6"/>
        </w:rPr>
        <w:object w:dxaOrig="200" w:dyaOrig="220" w14:anchorId="6504BF3C">
          <v:shape id="_x0000_i1285" type="#_x0000_t75" style="width:10.4pt;height:10.4pt" o:ole="">
            <v:imagedata r:id="rId422" o:title=""/>
          </v:shape>
          <o:OLEObject Type="Embed" ProgID="Equation.DSMT4" ShapeID="_x0000_i1285" DrawAspect="Content" ObjectID="_1791403813" r:id="rId423"/>
        </w:object>
      </w:r>
      <w:r w:rsidRPr="004F4551">
        <w:t xml:space="preserve"> là lượng điện tiêu thụ (đơn vị </w:t>
      </w:r>
      <w:r w:rsidRPr="004F4551">
        <w:rPr>
          <w:position w:val="-6"/>
        </w:rPr>
        <w:object w:dxaOrig="499" w:dyaOrig="279" w14:anchorId="02294B59">
          <v:shape id="_x0000_i1286" type="#_x0000_t75" style="width:25.4pt;height:14.15pt" o:ole="">
            <v:imagedata r:id="rId424" o:title=""/>
          </v:shape>
          <o:OLEObject Type="Embed" ProgID="Equation.DSMT4" ShapeID="_x0000_i1286" DrawAspect="Content" ObjectID="_1791403814" r:id="rId425"/>
        </w:object>
      </w:r>
      <w:r w:rsidRPr="004F4551">
        <w:t xml:space="preserve">) và </w:t>
      </w:r>
      <w:r w:rsidRPr="004F4551">
        <w:rPr>
          <w:position w:val="-10"/>
        </w:rPr>
        <w:object w:dxaOrig="220" w:dyaOrig="260" w14:anchorId="053C540D">
          <v:shape id="_x0000_i1287" type="#_x0000_t75" style="width:10.4pt;height:12.9pt" o:ole="">
            <v:imagedata r:id="rId426" o:title=""/>
          </v:shape>
          <o:OLEObject Type="Embed" ProgID="Equation.DSMT4" ShapeID="_x0000_i1287" DrawAspect="Content" ObjectID="_1791403815" r:id="rId427"/>
        </w:object>
      </w:r>
      <w:r w:rsidRPr="004F4551">
        <w:t xml:space="preserve"> là số tiền phải trả tương ứng (đơn vị đồng).</w:t>
      </w:r>
    </w:p>
    <w:p w14:paraId="07F1B501" w14:textId="77777777" w:rsidR="00F22FAF" w:rsidRPr="004F4551" w:rsidRDefault="00F22FAF" w:rsidP="00F22FAF">
      <w:pPr>
        <w:ind w:left="992"/>
        <w:jc w:val="both"/>
      </w:pPr>
      <w:r w:rsidRPr="004F4551">
        <w:t xml:space="preserve">Theo đề bài ta có công thức mô tả sự phụ thuộc </w:t>
      </w:r>
      <w:r w:rsidRPr="004F4551">
        <w:rPr>
          <w:position w:val="-10"/>
        </w:rPr>
        <w:object w:dxaOrig="220" w:dyaOrig="260" w14:anchorId="76712B79">
          <v:shape id="_x0000_i1288" type="#_x0000_t75" style="width:10.4pt;height:12.9pt" o:ole="">
            <v:imagedata r:id="rId428" o:title=""/>
          </v:shape>
          <o:OLEObject Type="Embed" ProgID="Equation.DSMT4" ShapeID="_x0000_i1288" DrawAspect="Content" ObjectID="_1791403816" r:id="rId429"/>
        </w:object>
      </w:r>
      <w:r w:rsidRPr="004F4551">
        <w:t xml:space="preserve"> vào </w:t>
      </w:r>
      <w:r w:rsidRPr="004F4551">
        <w:rPr>
          <w:position w:val="-6"/>
        </w:rPr>
        <w:object w:dxaOrig="200" w:dyaOrig="220" w14:anchorId="6E9DACFE">
          <v:shape id="_x0000_i1289" type="#_x0000_t75" style="width:10.4pt;height:10.4pt" o:ole="">
            <v:imagedata r:id="rId430" o:title=""/>
          </v:shape>
          <o:OLEObject Type="Embed" ProgID="Equation.DSMT4" ShapeID="_x0000_i1289" DrawAspect="Content" ObjectID="_1791403817" r:id="rId431"/>
        </w:object>
      </w:r>
      <w:r w:rsidRPr="004F4551">
        <w:t xml:space="preserve"> là </w:t>
      </w:r>
      <w:r w:rsidRPr="004F4551">
        <w:rPr>
          <w:position w:val="-10"/>
        </w:rPr>
        <w:object w:dxaOrig="6340" w:dyaOrig="320" w14:anchorId="32027A7E">
          <v:shape id="_x0000_i1290" type="#_x0000_t75" style="width:317.15pt;height:15.8pt" o:ole="">
            <v:imagedata r:id="rId432" o:title=""/>
          </v:shape>
          <o:OLEObject Type="Embed" ProgID="Equation.DSMT4" ShapeID="_x0000_i1290" DrawAspect="Content" ObjectID="_1791403818" r:id="rId433"/>
        </w:object>
      </w:r>
    </w:p>
    <w:p w14:paraId="5EB99FC8" w14:textId="77777777" w:rsidR="00F22FAF" w:rsidRPr="004F4551" w:rsidRDefault="00F22FAF" w:rsidP="00F22FAF">
      <w:pPr>
        <w:ind w:left="992"/>
        <w:jc w:val="both"/>
      </w:pPr>
      <w:r w:rsidRPr="004F4551">
        <w:t xml:space="preserve">Suy ra </w:t>
      </w:r>
      <w:r w:rsidRPr="004F4551">
        <w:rPr>
          <w:position w:val="-10"/>
        </w:rPr>
        <w:object w:dxaOrig="2000" w:dyaOrig="320" w14:anchorId="2422151B">
          <v:shape id="_x0000_i1291" type="#_x0000_t75" style="width:99.9pt;height:15.8pt" o:ole="">
            <v:imagedata r:id="rId434" o:title=""/>
          </v:shape>
          <o:OLEObject Type="Embed" ProgID="Equation.DSMT4" ShapeID="_x0000_i1291" DrawAspect="Content" ObjectID="_1791403819" r:id="rId435"/>
        </w:object>
      </w:r>
      <w:r w:rsidRPr="004F4551">
        <w:t xml:space="preserve">. Do đó khi gia đình phải trả số tiền là 767300 đồng thì số </w:t>
      </w:r>
      <w:r w:rsidRPr="004F4551">
        <w:rPr>
          <w:position w:val="-6"/>
        </w:rPr>
        <w:object w:dxaOrig="499" w:dyaOrig="279" w14:anchorId="4A9084C6">
          <v:shape id="_x0000_i1292" type="#_x0000_t75" style="width:25.4pt;height:14.15pt" o:ole="">
            <v:imagedata r:id="rId436" o:title=""/>
          </v:shape>
          <o:OLEObject Type="Embed" ProgID="Equation.DSMT4" ShapeID="_x0000_i1292" DrawAspect="Content" ObjectID="_1791403820" r:id="rId437"/>
        </w:object>
      </w:r>
      <w:r w:rsidRPr="004F4551">
        <w:t xml:space="preserve"> điện tiêu thụ của gia đình trong tháng đó là</w:t>
      </w:r>
    </w:p>
    <w:p w14:paraId="1233B33F" w14:textId="77777777" w:rsidR="00F22FAF" w:rsidRPr="004F4551" w:rsidRDefault="00F22FAF" w:rsidP="00F22FAF">
      <w:pPr>
        <w:ind w:left="992"/>
        <w:jc w:val="both"/>
      </w:pPr>
      <w:r w:rsidRPr="004F4551">
        <w:rPr>
          <w:position w:val="-6"/>
        </w:rPr>
        <w:object w:dxaOrig="2560" w:dyaOrig="279" w14:anchorId="25428336">
          <v:shape id="_x0000_i1293" type="#_x0000_t75" style="width:128.2pt;height:14.15pt" o:ole="">
            <v:imagedata r:id="rId438" o:title=""/>
          </v:shape>
          <o:OLEObject Type="Embed" ProgID="Equation.DSMT4" ShapeID="_x0000_i1293" DrawAspect="Content" ObjectID="_1791403821" r:id="rId439"/>
        </w:object>
      </w:r>
      <w:r w:rsidRPr="004F4551">
        <w:t xml:space="preserve">. Suy ra </w:t>
      </w:r>
      <w:r w:rsidRPr="004F4551">
        <w:rPr>
          <w:position w:val="-6"/>
        </w:rPr>
        <w:object w:dxaOrig="1219" w:dyaOrig="279" w14:anchorId="03B07BF2">
          <v:shape id="_x0000_i1294" type="#_x0000_t75" style="width:61.6pt;height:14.15pt" o:ole="">
            <v:imagedata r:id="rId440" o:title=""/>
          </v:shape>
          <o:OLEObject Type="Embed" ProgID="Equation.DSMT4" ShapeID="_x0000_i1294" DrawAspect="Content" ObjectID="_1791403822" r:id="rId441"/>
        </w:object>
      </w:r>
      <w:r w:rsidRPr="004F4551">
        <w:t>.</w:t>
      </w:r>
    </w:p>
    <w:p w14:paraId="57AFAAF7" w14:textId="77777777" w:rsidR="00F22FAF" w:rsidRPr="004F4551" w:rsidRDefault="00F22FAF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</w:p>
    <w:p w14:paraId="1CA03044" w14:textId="79EB7C65" w:rsidR="00F22FAF" w:rsidRPr="004F4551" w:rsidRDefault="00F22FAF" w:rsidP="004F4551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Tập hợp tất cả tham số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D3C3F00">
          <v:shape id="_x0000_i1295" type="#_x0000_t75" style="width:12.9pt;height:11.25pt" o:ole="">
            <v:imagedata r:id="rId227" o:title=""/>
          </v:shape>
          <o:OLEObject Type="Embed" ProgID="Equation.DSMT4" ShapeID="_x0000_i1295" DrawAspect="Content" ObjectID="_1791403823" r:id="rId442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4F4551">
        <w:rPr>
          <w:rFonts w:ascii="Times New Roman" w:hAnsi="Times New Roman" w:cs="Times New Roman"/>
          <w:position w:val="-8"/>
          <w:sz w:val="24"/>
          <w:szCs w:val="24"/>
        </w:rPr>
        <w:object w:dxaOrig="2100" w:dyaOrig="400" w14:anchorId="6B49C95A">
          <v:shape id="_x0000_i1296" type="#_x0000_t75" style="width:104.9pt;height:20.4pt" o:ole="">
            <v:imagedata r:id="rId229" o:title=""/>
          </v:shape>
          <o:OLEObject Type="Embed" ProgID="Equation.DSMT4" ShapeID="_x0000_i1296" DrawAspect="Content" ObjectID="_1791403824" r:id="rId443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2 nghiệm phân biệt là nửa khoảng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8BE602F">
          <v:shape id="_x0000_i1297" type="#_x0000_t75" style="width:27.9pt;height:15.8pt" o:ole="">
            <v:imagedata r:id="rId231" o:title=""/>
          </v:shape>
          <o:OLEObject Type="Embed" ProgID="Equation.DSMT4" ShapeID="_x0000_i1297" DrawAspect="Content" ObjectID="_1791403825" r:id="rId44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ới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A7CA080">
          <v:shape id="_x0000_i1298" type="#_x0000_t75" style="width:39.95pt;height:15.8pt" o:ole="">
            <v:imagedata r:id="rId233" o:title=""/>
          </v:shape>
          <o:OLEObject Type="Embed" ProgID="Equation.DSMT4" ShapeID="_x0000_i1298" DrawAspect="Content" ObjectID="_1791403826" r:id="rId44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Tính diện tích một tam giác vuông có cạnh huyền bằng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A261588">
          <v:shape id="_x0000_i1299" type="#_x0000_t75" style="width:10.4pt;height:14.15pt" o:ole="">
            <v:imagedata r:id="rId235" o:title=""/>
          </v:shape>
          <o:OLEObject Type="Embed" ProgID="Equation.DSMT4" ShapeID="_x0000_i1299" DrawAspect="Content" ObjectID="_1791403827" r:id="rId44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à một cạnh góc vuông bằng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214E3BD">
          <v:shape id="_x0000_i1300" type="#_x0000_t75" style="width:10.4pt;height:11.25pt" o:ole="">
            <v:imagedata r:id="rId237" o:title=""/>
          </v:shape>
          <o:OLEObject Type="Embed" ProgID="Equation.DSMT4" ShapeID="_x0000_i1300" DrawAspect="Content" ObjectID="_1791403828" r:id="rId447"/>
        </w:object>
      </w:r>
    </w:p>
    <w:p w14:paraId="659A7892" w14:textId="77777777" w:rsidR="00F22FAF" w:rsidRPr="004F4551" w:rsidRDefault="00F22FAF" w:rsidP="00F22FAF">
      <w:pPr>
        <w:ind w:left="992"/>
        <w:jc w:val="center"/>
        <w:rPr>
          <w:b/>
          <w:bCs/>
        </w:rPr>
      </w:pPr>
      <w:r w:rsidRPr="004F4551">
        <w:rPr>
          <w:b/>
          <w:color w:val="0000FF"/>
        </w:rPr>
        <w:t>Lời giải</w:t>
      </w:r>
    </w:p>
    <w:p w14:paraId="7A113356" w14:textId="77777777" w:rsidR="00F22FAF" w:rsidRPr="004F4551" w:rsidRDefault="00F22FAF" w:rsidP="00F22FAF">
      <w:pPr>
        <w:ind w:left="992"/>
        <w:jc w:val="both"/>
      </w:pPr>
      <w:r w:rsidRPr="004F4551">
        <w:t>Phương trình đã cho tương đương:</w:t>
      </w:r>
    </w:p>
    <w:p w14:paraId="00EB5193" w14:textId="77777777" w:rsidR="00F22FAF" w:rsidRPr="004F4551" w:rsidRDefault="00F22FAF" w:rsidP="00F22FAF">
      <w:pPr>
        <w:ind w:left="992"/>
        <w:jc w:val="both"/>
      </w:pPr>
      <w:r w:rsidRPr="004F4551">
        <w:rPr>
          <w:position w:val="-34"/>
        </w:rPr>
        <w:object w:dxaOrig="4780" w:dyaOrig="800" w14:anchorId="0671A1A1">
          <v:shape id="_x0000_i1301" type="#_x0000_t75" style="width:239.3pt;height:39.95pt" o:ole="">
            <v:imagedata r:id="rId448" o:title=""/>
          </v:shape>
          <o:OLEObject Type="Embed" ProgID="Equation.DSMT4" ShapeID="_x0000_i1301" DrawAspect="Content" ObjectID="_1791403829" r:id="rId449"/>
        </w:object>
      </w:r>
    </w:p>
    <w:p w14:paraId="5EA51418" w14:textId="77777777" w:rsidR="00F22FAF" w:rsidRPr="004F4551" w:rsidRDefault="00F22FAF" w:rsidP="00F22FAF">
      <w:pPr>
        <w:ind w:left="992"/>
        <w:jc w:val="both"/>
      </w:pPr>
      <w:r w:rsidRPr="004F4551">
        <w:t xml:space="preserve">Phương trình đã cho có hai nghiệm phân biệt </w:t>
      </w:r>
      <w:r w:rsidRPr="004F4551">
        <w:rPr>
          <w:position w:val="-10"/>
        </w:rPr>
        <w:object w:dxaOrig="660" w:dyaOrig="320" w14:anchorId="50525A68">
          <v:shape id="_x0000_i1302" type="#_x0000_t75" style="width:32.9pt;height:15.8pt" o:ole="">
            <v:imagedata r:id="rId450" o:title=""/>
          </v:shape>
          <o:OLEObject Type="Embed" ProgID="Equation.DSMT4" ShapeID="_x0000_i1302" DrawAspect="Content" ObjectID="_1791403830" r:id="rId451"/>
        </w:object>
      </w:r>
      <w:r w:rsidRPr="004F4551">
        <w:t xml:space="preserve"> có 2 nghiệm phân biệt </w:t>
      </w:r>
      <w:r w:rsidRPr="004F4551">
        <w:rPr>
          <w:position w:val="-4"/>
        </w:rPr>
        <w:object w:dxaOrig="340" w:dyaOrig="260" w14:anchorId="0263151D">
          <v:shape id="_x0000_i1303" type="#_x0000_t75" style="width:17.9pt;height:12.9pt" o:ole="">
            <v:imagedata r:id="rId452" o:title=""/>
          </v:shape>
          <o:OLEObject Type="Embed" ProgID="Equation.DSMT4" ShapeID="_x0000_i1303" DrawAspect="Content" ObjectID="_1791403831" r:id="rId453"/>
        </w:object>
      </w:r>
    </w:p>
    <w:p w14:paraId="7E00D68D" w14:textId="77777777" w:rsidR="00F22FAF" w:rsidRPr="004F4551" w:rsidRDefault="00F22FAF" w:rsidP="00F22FAF">
      <w:pPr>
        <w:ind w:left="992"/>
        <w:jc w:val="both"/>
      </w:pPr>
      <w:r w:rsidRPr="004F4551">
        <w:rPr>
          <w:position w:val="-50"/>
        </w:rPr>
        <w:object w:dxaOrig="8580" w:dyaOrig="1120" w14:anchorId="2E2D9808">
          <v:shape id="_x0000_i1304" type="#_x0000_t75" style="width:429.1pt;height:56.2pt" o:ole="">
            <v:imagedata r:id="rId454" o:title=""/>
          </v:shape>
          <o:OLEObject Type="Embed" ProgID="Equation.DSMT4" ShapeID="_x0000_i1304" DrawAspect="Content" ObjectID="_1791403832" r:id="rId455"/>
        </w:object>
      </w:r>
    </w:p>
    <w:p w14:paraId="0133D1DE" w14:textId="77777777" w:rsidR="00F22FAF" w:rsidRPr="004F4551" w:rsidRDefault="00F22FAF" w:rsidP="00F22FAF">
      <w:pPr>
        <w:ind w:left="992"/>
        <w:jc w:val="both"/>
      </w:pPr>
      <w:r w:rsidRPr="004F4551">
        <w:t xml:space="preserve">Ta có </w:t>
      </w:r>
      <w:r w:rsidRPr="004F4551">
        <w:rPr>
          <w:position w:val="-10"/>
        </w:rPr>
        <w:object w:dxaOrig="1120" w:dyaOrig="320" w14:anchorId="262E41FA">
          <v:shape id="_x0000_i1305" type="#_x0000_t75" style="width:56.2pt;height:15.8pt" o:ole="">
            <v:imagedata r:id="rId456" o:title=""/>
          </v:shape>
          <o:OLEObject Type="Embed" ProgID="Equation.DSMT4" ShapeID="_x0000_i1305" DrawAspect="Content" ObjectID="_1791403833" r:id="rId457"/>
        </w:object>
      </w:r>
      <w:r w:rsidRPr="004F4551">
        <w:t xml:space="preserve">, cạnh góc vuông còn lại tam giác là: </w:t>
      </w:r>
      <w:r w:rsidRPr="004F4551">
        <w:rPr>
          <w:position w:val="-8"/>
        </w:rPr>
        <w:object w:dxaOrig="1240" w:dyaOrig="400" w14:anchorId="57A5E0D8">
          <v:shape id="_x0000_i1306" type="#_x0000_t75" style="width:61.6pt;height:20.4pt" o:ole="">
            <v:imagedata r:id="rId458" o:title=""/>
          </v:shape>
          <o:OLEObject Type="Embed" ProgID="Equation.DSMT4" ShapeID="_x0000_i1306" DrawAspect="Content" ObjectID="_1791403834" r:id="rId459"/>
        </w:object>
      </w:r>
      <w:r w:rsidRPr="004F4551">
        <w:t>.</w:t>
      </w:r>
    </w:p>
    <w:p w14:paraId="3C06E1D4" w14:textId="77777777" w:rsidR="00F22FAF" w:rsidRPr="004F4551" w:rsidRDefault="00F22FAF" w:rsidP="00F22FAF">
      <w:pPr>
        <w:ind w:left="992"/>
        <w:jc w:val="both"/>
      </w:pPr>
      <w:r w:rsidRPr="004F4551">
        <w:t xml:space="preserve">Diện tích tam giác đó bằng </w:t>
      </w:r>
      <w:r w:rsidRPr="004F4551">
        <w:rPr>
          <w:position w:val="-24"/>
        </w:rPr>
        <w:object w:dxaOrig="1040" w:dyaOrig="620" w14:anchorId="11AFB42F">
          <v:shape id="_x0000_i1307" type="#_x0000_t75" style="width:51.6pt;height:31.65pt" o:ole="">
            <v:imagedata r:id="rId460" o:title=""/>
          </v:shape>
          <o:OLEObject Type="Embed" ProgID="Equation.DSMT4" ShapeID="_x0000_i1307" DrawAspect="Content" ObjectID="_1791403835" r:id="rId461"/>
        </w:object>
      </w:r>
      <w:r w:rsidRPr="004F4551">
        <w:t>.</w:t>
      </w:r>
    </w:p>
    <w:p w14:paraId="69BC8484" w14:textId="385A0ABB" w:rsidR="0033021E" w:rsidRPr="004F4551" w:rsidRDefault="0033021E" w:rsidP="004F4551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2A44824">
          <v:shape id="_x0000_i1308" type="#_x0000_t75" style="width:27.9pt;height:14.15pt" o:ole="">
            <v:imagedata r:id="rId239" o:title=""/>
          </v:shape>
          <o:OLEObject Type="Embed" ProgID="Equation.DSMT4" ShapeID="_x0000_i1308" DrawAspect="Content" ObjectID="_1791403836" r:id="rId462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có các đỉnh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2360" w:dyaOrig="320" w14:anchorId="73702D12">
          <v:shape id="_x0000_i1309" type="#_x0000_t75" style="width:118.6pt;height:15.8pt" o:ole="">
            <v:imagedata r:id="rId241" o:title=""/>
          </v:shape>
          <o:OLEObject Type="Embed" ProgID="Equation.DSMT4" ShapeID="_x0000_i1309" DrawAspect="Content" ObjectID="_1791403837" r:id="rId463"/>
        </w:object>
      </w:r>
      <w:r w:rsidRPr="004F4551">
        <w:rPr>
          <w:rFonts w:ascii="Times New Roman" w:hAnsi="Times New Roman" w:cs="Times New Roman"/>
          <w:sz w:val="24"/>
          <w:szCs w:val="24"/>
        </w:rPr>
        <w:t>.</w:t>
      </w:r>
      <w:r w:rsidR="00F22FAF" w:rsidRPr="004F4551">
        <w:rPr>
          <w:rFonts w:ascii="Times New Roman" w:hAnsi="Times New Roman" w:cs="Times New Roman"/>
          <w:sz w:val="24"/>
          <w:szCs w:val="24"/>
        </w:rPr>
        <w:t xml:space="preserve"> Tính </w:t>
      </w:r>
      <w:r w:rsidRPr="004F4551">
        <w:rPr>
          <w:rFonts w:ascii="Times New Roman" w:hAnsi="Times New Roman" w:cs="Times New Roman"/>
          <w:sz w:val="24"/>
          <w:szCs w:val="24"/>
        </w:rPr>
        <w:t xml:space="preserve">diện tích tam giác </w:t>
      </w:r>
      <w:r w:rsidRPr="004F455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0CB51D2">
          <v:shape id="_x0000_i1310" type="#_x0000_t75" style="width:27.9pt;height:14.15pt" o:ole="">
            <v:imagedata r:id="rId243" o:title=""/>
          </v:shape>
          <o:OLEObject Type="Embed" ProgID="Equation.DSMT4" ShapeID="_x0000_i1310" DrawAspect="Content" ObjectID="_1791403838" r:id="rId464"/>
        </w:object>
      </w:r>
    </w:p>
    <w:p w14:paraId="009F0DAB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4F4551">
        <w:rPr>
          <w:b/>
          <w:color w:val="0000FF"/>
        </w:rPr>
        <w:t>Lời giải</w:t>
      </w:r>
    </w:p>
    <w:p w14:paraId="70DBF90A" w14:textId="06963A76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Ta có: </w:t>
      </w:r>
      <w:r w:rsidRPr="004F4551">
        <w:rPr>
          <w:position w:val="-10"/>
        </w:rPr>
        <w:object w:dxaOrig="6060" w:dyaOrig="380" w14:anchorId="5072AB9B">
          <v:shape id="_x0000_i1311" type="#_x0000_t75" style="width:303pt;height:18.75pt" o:ole="">
            <v:imagedata r:id="rId465" o:title=""/>
          </v:shape>
          <o:OLEObject Type="Embed" ProgID="Equation.DSMT4" ShapeID="_x0000_i1311" DrawAspect="Content" ObjectID="_1791403839" r:id="rId466"/>
        </w:object>
      </w:r>
      <w:r w:rsidRPr="004F4551">
        <w:t>.</w:t>
      </w:r>
    </w:p>
    <w:p w14:paraId="41EDEB62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Vậy tam giác </w:t>
      </w:r>
      <w:r w:rsidRPr="004F4551">
        <w:rPr>
          <w:position w:val="-6"/>
        </w:rPr>
        <w:object w:dxaOrig="560" w:dyaOrig="279" w14:anchorId="5A2E2A3B">
          <v:shape id="_x0000_i1312" type="#_x0000_t75" style="width:27.9pt;height:14.15pt" o:ole="">
            <v:imagedata r:id="rId467" o:title=""/>
          </v:shape>
          <o:OLEObject Type="Embed" ProgID="Equation.DSMT4" ShapeID="_x0000_i1312" DrawAspect="Content" ObjectID="_1791403840" r:id="rId468"/>
        </w:object>
      </w:r>
      <w:r w:rsidRPr="004F4551">
        <w:t xml:space="preserve"> vuông tại </w:t>
      </w:r>
      <w:r w:rsidRPr="004F4551">
        <w:rPr>
          <w:position w:val="-4"/>
        </w:rPr>
        <w:object w:dxaOrig="240" w:dyaOrig="260" w14:anchorId="3816F9DE">
          <v:shape id="_x0000_i1313" type="#_x0000_t75" style="width:12.05pt;height:12.9pt" o:ole="">
            <v:imagedata r:id="rId469" o:title=""/>
          </v:shape>
          <o:OLEObject Type="Embed" ProgID="Equation.DSMT4" ShapeID="_x0000_i1313" DrawAspect="Content" ObjectID="_1791403841" r:id="rId470"/>
        </w:object>
      </w:r>
      <w:r w:rsidRPr="004F4551">
        <w:t>.</w:t>
      </w:r>
    </w:p>
    <w:p w14:paraId="5F6BD94E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Ta có: </w:t>
      </w:r>
      <w:r w:rsidRPr="004F4551">
        <w:rPr>
          <w:position w:val="-12"/>
        </w:rPr>
        <w:object w:dxaOrig="4580" w:dyaOrig="440" w14:anchorId="647C8AB8">
          <v:shape id="_x0000_i1314" type="#_x0000_t75" style="width:228.9pt;height:21.65pt" o:ole="">
            <v:imagedata r:id="rId471" o:title=""/>
          </v:shape>
          <o:OLEObject Type="Embed" ProgID="Equation.DSMT4" ShapeID="_x0000_i1314" DrawAspect="Content" ObjectID="_1791403842" r:id="rId472"/>
        </w:object>
      </w:r>
      <w:r w:rsidRPr="004F4551">
        <w:t>;</w:t>
      </w:r>
    </w:p>
    <w:p w14:paraId="477C62D9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Diện tích tam giác </w:t>
      </w:r>
      <w:r w:rsidRPr="004F4551">
        <w:rPr>
          <w:position w:val="-24"/>
        </w:rPr>
        <w:object w:dxaOrig="4360" w:dyaOrig="620" w14:anchorId="18E2A337">
          <v:shape id="_x0000_i1315" type="#_x0000_t75" style="width:218.1pt;height:31.65pt" o:ole="">
            <v:imagedata r:id="rId473" o:title=""/>
          </v:shape>
          <o:OLEObject Type="Embed" ProgID="Equation.DSMT4" ShapeID="_x0000_i1315" DrawAspect="Content" ObjectID="_1791403843" r:id="rId474"/>
        </w:object>
      </w:r>
      <w:r w:rsidRPr="004F4551">
        <w:t>.</w:t>
      </w:r>
    </w:p>
    <w:p w14:paraId="15A8996B" w14:textId="715A8464" w:rsidR="0033021E" w:rsidRPr="004F4551" w:rsidRDefault="0033021E" w:rsidP="004F4551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sz w:val="24"/>
          <w:szCs w:val="24"/>
        </w:rPr>
        <w:t xml:space="preserve">Viết phương trình đường thẳng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27FD9494">
          <v:shape id="_x0000_i1316" type="#_x0000_t75" style="width:11.25pt;height:12.9pt" o:ole="">
            <v:imagedata r:id="rId245" o:title=""/>
          </v:shape>
          <o:OLEObject Type="Embed" ProgID="Equation.DSMT4" ShapeID="_x0000_i1316" DrawAspect="Content" ObjectID="_1791403844" r:id="rId47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4F455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639B7AC">
          <v:shape id="_x0000_i1317" type="#_x0000_t75" style="width:15.8pt;height:12.9pt" o:ole="">
            <v:imagedata r:id="rId247" o:title=""/>
          </v:shape>
          <o:OLEObject Type="Embed" ProgID="Equation.DSMT4" ShapeID="_x0000_i1317" DrawAspect="Content" ObjectID="_1791403845" r:id="rId47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à cách đều các điểm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F482D62">
          <v:shape id="_x0000_i1318" type="#_x0000_t75" style="width:24.55pt;height:15.8pt" o:ole="">
            <v:imagedata r:id="rId249" o:title=""/>
          </v:shape>
          <o:OLEObject Type="Embed" ProgID="Equation.DSMT4" ShapeID="_x0000_i1318" DrawAspect="Content" ObjectID="_1791403846" r:id="rId477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với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7F01D1A7">
          <v:shape id="_x0000_i1319" type="#_x0000_t75" style="width:119.85pt;height:15.8pt" o:ole="">
            <v:imagedata r:id="rId251" o:title=""/>
          </v:shape>
          <o:OLEObject Type="Embed" ProgID="Equation.DSMT4" ShapeID="_x0000_i1319" DrawAspect="Content" ObjectID="_1791403847" r:id="rId478"/>
        </w:object>
      </w:r>
    </w:p>
    <w:p w14:paraId="00125685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4F4551">
        <w:rPr>
          <w:b/>
          <w:bCs/>
          <w:color w:val="0000FF"/>
        </w:rPr>
        <w:t>Lời giải</w:t>
      </w:r>
      <w:r w:rsidRPr="004F4551">
        <w:rPr>
          <w:b/>
          <w:bCs/>
        </w:rPr>
        <w:t>:</w:t>
      </w:r>
    </w:p>
    <w:p w14:paraId="5A8DEC14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Gọi </w:t>
      </w:r>
      <w:r w:rsidRPr="004F4551">
        <w:rPr>
          <w:position w:val="-10"/>
        </w:rPr>
        <w:object w:dxaOrig="940" w:dyaOrig="320" w14:anchorId="03D4F7B2">
          <v:shape id="_x0000_i1320" type="#_x0000_t75" style="width:46.6pt;height:15.8pt" o:ole="">
            <v:imagedata r:id="rId479" o:title=""/>
          </v:shape>
          <o:OLEObject Type="Embed" ProgID="Equation.DSMT4" ShapeID="_x0000_i1320" DrawAspect="Content" ObjectID="_1791403848" r:id="rId480"/>
        </w:object>
      </w:r>
      <w:r w:rsidRPr="004F4551">
        <w:t xml:space="preserve"> là vectơ pháp tuyến của đường thẳng </w:t>
      </w:r>
      <w:r w:rsidRPr="004F4551">
        <w:rPr>
          <w:position w:val="-4"/>
        </w:rPr>
        <w:object w:dxaOrig="220" w:dyaOrig="260" w14:anchorId="1C2F1D3E">
          <v:shape id="_x0000_i1321" type="#_x0000_t75" style="width:11.25pt;height:12.9pt" o:ole="">
            <v:imagedata r:id="rId481" o:title=""/>
          </v:shape>
          <o:OLEObject Type="Embed" ProgID="Equation.DSMT4" ShapeID="_x0000_i1321" DrawAspect="Content" ObjectID="_1791403849" r:id="rId482"/>
        </w:object>
      </w:r>
      <w:r w:rsidRPr="004F4551">
        <w:t xml:space="preserve"> cần tìm.</w:t>
      </w:r>
    </w:p>
    <w:p w14:paraId="11A6AB37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position w:val="-4"/>
        </w:rPr>
        <w:object w:dxaOrig="220" w:dyaOrig="260" w14:anchorId="56818221">
          <v:shape id="_x0000_i1322" type="#_x0000_t75" style="width:11.25pt;height:12.9pt" o:ole="">
            <v:imagedata r:id="rId483" o:title=""/>
          </v:shape>
          <o:OLEObject Type="Embed" ProgID="Equation.DSMT4" ShapeID="_x0000_i1322" DrawAspect="Content" ObjectID="_1791403850" r:id="rId484"/>
        </w:object>
      </w:r>
      <w:r w:rsidRPr="004F4551">
        <w:t xml:space="preserve"> qua </w:t>
      </w:r>
      <w:r w:rsidRPr="004F4551">
        <w:rPr>
          <w:position w:val="-10"/>
        </w:rPr>
        <w:object w:dxaOrig="6060" w:dyaOrig="320" w14:anchorId="416A0514">
          <v:shape id="_x0000_i1323" type="#_x0000_t75" style="width:303pt;height:15.8pt" o:ole="">
            <v:imagedata r:id="rId485" o:title=""/>
          </v:shape>
          <o:OLEObject Type="Embed" ProgID="Equation.DSMT4" ShapeID="_x0000_i1323" DrawAspect="Content" ObjectID="_1791403851" r:id="rId486"/>
        </w:object>
      </w:r>
      <w:r w:rsidRPr="004F4551">
        <w:t>.</w:t>
      </w:r>
    </w:p>
    <w:p w14:paraId="420305F7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Ta có: </w:t>
      </w:r>
      <w:r w:rsidRPr="004F4551">
        <w:rPr>
          <w:position w:val="-32"/>
        </w:rPr>
        <w:object w:dxaOrig="5960" w:dyaOrig="700" w14:anchorId="1B51A8FC">
          <v:shape id="_x0000_i1324" type="#_x0000_t75" style="width:297.55pt;height:35.4pt" o:ole="">
            <v:imagedata r:id="rId487" o:title=""/>
          </v:shape>
          <o:OLEObject Type="Embed" ProgID="Equation.DSMT4" ShapeID="_x0000_i1324" DrawAspect="Content" ObjectID="_1791403852" r:id="rId488"/>
        </w:object>
      </w:r>
    </w:p>
    <w:p w14:paraId="0908BC49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position w:val="-32"/>
        </w:rPr>
        <w:object w:dxaOrig="5700" w:dyaOrig="760" w14:anchorId="26CC816C">
          <v:shape id="_x0000_i1325" type="#_x0000_t75" style="width:285.1pt;height:38.3pt" o:ole="">
            <v:imagedata r:id="rId489" o:title=""/>
          </v:shape>
          <o:OLEObject Type="Embed" ProgID="Equation.DSMT4" ShapeID="_x0000_i1325" DrawAspect="Content" ObjectID="_1791403853" r:id="rId490"/>
        </w:object>
      </w:r>
    </w:p>
    <w:p w14:paraId="2F2BF10C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Với </w:t>
      </w:r>
      <w:r w:rsidRPr="004F4551">
        <w:rPr>
          <w:position w:val="-6"/>
        </w:rPr>
        <w:object w:dxaOrig="800" w:dyaOrig="279" w14:anchorId="0E8DD6B7">
          <v:shape id="_x0000_i1326" type="#_x0000_t75" style="width:39.95pt;height:14.15pt" o:ole="">
            <v:imagedata r:id="rId491" o:title=""/>
          </v:shape>
          <o:OLEObject Type="Embed" ProgID="Equation.DSMT4" ShapeID="_x0000_i1326" DrawAspect="Content" ObjectID="_1791403854" r:id="rId492"/>
        </w:object>
      </w:r>
      <w:r w:rsidRPr="004F4551">
        <w:t xml:space="preserve">; chọn </w:t>
      </w:r>
      <w:r w:rsidRPr="004F4551">
        <w:rPr>
          <w:position w:val="-10"/>
        </w:rPr>
        <w:object w:dxaOrig="3440" w:dyaOrig="320" w14:anchorId="7272F315">
          <v:shape id="_x0000_i1327" type="#_x0000_t75" style="width:171.9pt;height:15.8pt" o:ole="">
            <v:imagedata r:id="rId493" o:title=""/>
          </v:shape>
          <o:OLEObject Type="Embed" ProgID="Equation.DSMT4" ShapeID="_x0000_i1327" DrawAspect="Content" ObjectID="_1791403855" r:id="rId494"/>
        </w:object>
      </w:r>
      <w:r w:rsidRPr="004F4551">
        <w:t>.</w:t>
      </w:r>
    </w:p>
    <w:p w14:paraId="43CB1980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Với </w:t>
      </w:r>
      <w:r w:rsidRPr="004F4551">
        <w:rPr>
          <w:position w:val="-6"/>
        </w:rPr>
        <w:object w:dxaOrig="540" w:dyaOrig="279" w14:anchorId="3EE46D35">
          <v:shape id="_x0000_i1328" type="#_x0000_t75" style="width:27.05pt;height:14.15pt" o:ole="">
            <v:imagedata r:id="rId495" o:title=""/>
          </v:shape>
          <o:OLEObject Type="Embed" ProgID="Equation.DSMT4" ShapeID="_x0000_i1328" DrawAspect="Content" ObjectID="_1791403856" r:id="rId496"/>
        </w:object>
      </w:r>
      <w:r w:rsidRPr="004F4551">
        <w:t xml:space="preserve">; chọn </w:t>
      </w:r>
      <w:r w:rsidRPr="004F4551">
        <w:rPr>
          <w:position w:val="-6"/>
        </w:rPr>
        <w:object w:dxaOrig="1620" w:dyaOrig="279" w14:anchorId="5C3E5867">
          <v:shape id="_x0000_i1329" type="#_x0000_t75" style="width:81.15pt;height:14.15pt" o:ole="">
            <v:imagedata r:id="rId497" o:title=""/>
          </v:shape>
          <o:OLEObject Type="Embed" ProgID="Equation.DSMT4" ShapeID="_x0000_i1329" DrawAspect="Content" ObjectID="_1791403857" r:id="rId498"/>
        </w:object>
      </w:r>
      <w:r w:rsidRPr="004F4551">
        <w:t>.</w:t>
      </w:r>
    </w:p>
    <w:p w14:paraId="619E098E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t xml:space="preserve">Vậy có hai phương trình đường thẳng thỏa mãn đề </w:t>
      </w:r>
      <w:r w:rsidRPr="004F4551">
        <w:rPr>
          <w:bCs/>
        </w:rPr>
        <w:t>bài:</w:t>
      </w:r>
    </w:p>
    <w:p w14:paraId="06E1866C" w14:textId="77777777" w:rsidR="0033021E" w:rsidRPr="004F4551" w:rsidRDefault="0033021E" w:rsidP="003302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4551">
        <w:rPr>
          <w:position w:val="-10"/>
        </w:rPr>
        <w:object w:dxaOrig="1719" w:dyaOrig="320" w14:anchorId="5ED25290">
          <v:shape id="_x0000_i1330" type="#_x0000_t75" style="width:86.15pt;height:15.8pt" o:ole="">
            <v:imagedata r:id="rId499" o:title=""/>
          </v:shape>
          <o:OLEObject Type="Embed" ProgID="Equation.DSMT4" ShapeID="_x0000_i1330" DrawAspect="Content" ObjectID="_1791403858" r:id="rId500"/>
        </w:object>
      </w:r>
      <w:r w:rsidRPr="004F4551">
        <w:t xml:space="preserve"> hay </w:t>
      </w:r>
      <w:r w:rsidRPr="004F4551">
        <w:rPr>
          <w:position w:val="-6"/>
        </w:rPr>
        <w:object w:dxaOrig="840" w:dyaOrig="279" w14:anchorId="45B654C6">
          <v:shape id="_x0000_i1331" type="#_x0000_t75" style="width:42.05pt;height:14.15pt" o:ole="">
            <v:imagedata r:id="rId501" o:title=""/>
          </v:shape>
          <o:OLEObject Type="Embed" ProgID="Equation.DSMT4" ShapeID="_x0000_i1331" DrawAspect="Content" ObjectID="_1791403859" r:id="rId502"/>
        </w:object>
      </w:r>
      <w:r w:rsidRPr="004F4551">
        <w:t>.</w:t>
      </w:r>
    </w:p>
    <w:bookmarkEnd w:id="81"/>
    <w:p w14:paraId="49AFDECD" w14:textId="77777777" w:rsidR="0033021E" w:rsidRPr="004F4551" w:rsidRDefault="0033021E" w:rsidP="0033021E">
      <w:pPr>
        <w:rPr>
          <w:lang w:val="x-none" w:eastAsia="x-none"/>
        </w:rPr>
      </w:pPr>
    </w:p>
    <w:p w14:paraId="1C7ADAE5" w14:textId="29FF1D96" w:rsidR="00F22FAF" w:rsidRPr="004F4551" w:rsidRDefault="00F22FAF" w:rsidP="004F4551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F4551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Trong mặt phẳng </w:t>
      </w:r>
      <w:r w:rsidRPr="004F4551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59928E75">
          <v:shape id="_x0000_i1332" type="#_x0000_t75" style="width:24.15pt;height:15.8pt" o:ole="">
            <v:imagedata r:id="rId253" o:title=""/>
          </v:shape>
          <o:OLEObject Type="Embed" ProgID="Equation.DSMT4" ShapeID="_x0000_i1332" DrawAspect="Content" ObjectID="_1791403860" r:id="rId503"/>
        </w:object>
      </w:r>
      <w:r w:rsidRPr="004F4551">
        <w:rPr>
          <w:rFonts w:ascii="Times New Roman" w:hAnsi="Times New Roman" w:cs="Times New Roman"/>
          <w:color w:val="000000"/>
          <w:sz w:val="24"/>
          <w:szCs w:val="24"/>
        </w:rPr>
        <w:t>, c</w:t>
      </w:r>
      <w:r w:rsidRPr="004F4551">
        <w:rPr>
          <w:rFonts w:ascii="Times New Roman" w:hAnsi="Times New Roman" w:cs="Times New Roman"/>
          <w:sz w:val="24"/>
          <w:szCs w:val="24"/>
        </w:rPr>
        <w:t xml:space="preserve">ho đường tròn </w:t>
      </w:r>
      <w:r w:rsidRPr="004F455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60" w:dyaOrig="400" w14:anchorId="666FFD96">
          <v:shape id="_x0000_i1333" type="#_x0000_t75" style="width:143.15pt;height:20.4pt" o:ole="">
            <v:imagedata r:id="rId255" o:title=""/>
          </v:shape>
          <o:OLEObject Type="Embed" ProgID="Equation.DSMT4" ShapeID="_x0000_i1333" DrawAspect="Content" ObjectID="_1791403861" r:id="rId504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. </w:t>
      </w:r>
      <w:r w:rsidR="004F4551">
        <w:rPr>
          <w:rFonts w:ascii="Times New Roman" w:hAnsi="Times New Roman" w:cs="Times New Roman"/>
          <w:sz w:val="24"/>
          <w:szCs w:val="24"/>
        </w:rPr>
        <w:t>Viết p</w:t>
      </w:r>
      <w:r w:rsidRPr="004F4551">
        <w:rPr>
          <w:rFonts w:ascii="Times New Roman" w:hAnsi="Times New Roman" w:cs="Times New Roman"/>
          <w:sz w:val="24"/>
          <w:szCs w:val="24"/>
        </w:rPr>
        <w:t xml:space="preserve">hương trình tiếp tuyến của </w:t>
      </w:r>
      <w:r w:rsidRPr="004F455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0" w14:anchorId="71605096">
          <v:shape id="_x0000_i1334" type="#_x0000_t75" style="width:21.65pt;height:20.4pt" o:ole="">
            <v:imagedata r:id="rId257" o:title=""/>
          </v:shape>
          <o:OLEObject Type="Embed" ProgID="Equation.DSMT4" ShapeID="_x0000_i1334" DrawAspect="Content" ObjectID="_1791403862" r:id="rId505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Pr="004F455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40" w:dyaOrig="310" w14:anchorId="17007651">
          <v:shape id="_x0000_i1335" type="#_x0000_t75" style="width:87pt;height:15.8pt" o:ole="">
            <v:imagedata r:id="rId259" o:title=""/>
          </v:shape>
          <o:OLEObject Type="Embed" ProgID="Equation.DSMT4" ShapeID="_x0000_i1335" DrawAspect="Content" ObjectID="_1791403863" r:id="rId506"/>
        </w:object>
      </w:r>
      <w:r w:rsidRPr="004F455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A2620B" w14:textId="77777777" w:rsidR="00F22FAF" w:rsidRPr="004F4551" w:rsidRDefault="00F22FAF" w:rsidP="00F22FAF">
      <w:pPr>
        <w:spacing w:line="276" w:lineRule="auto"/>
        <w:ind w:left="992"/>
        <w:jc w:val="center"/>
        <w:rPr>
          <w:b/>
        </w:rPr>
      </w:pPr>
      <w:r w:rsidRPr="004F4551">
        <w:rPr>
          <w:b/>
          <w:color w:val="0000FF"/>
        </w:rPr>
        <w:t>Lời giải</w:t>
      </w:r>
    </w:p>
    <w:p w14:paraId="0B5E4F62" w14:textId="77777777" w:rsidR="00F22FAF" w:rsidRPr="004F4551" w:rsidRDefault="00F22FAF" w:rsidP="00F22FAF">
      <w:pPr>
        <w:spacing w:line="276" w:lineRule="auto"/>
        <w:ind w:left="992"/>
      </w:pPr>
      <w:r w:rsidRPr="004F4551">
        <w:t xml:space="preserve">Đường tròn </w:t>
      </w:r>
      <w:r w:rsidRPr="004F4551">
        <w:rPr>
          <w:position w:val="-14"/>
        </w:rPr>
        <w:object w:dxaOrig="420" w:dyaOrig="410" w14:anchorId="5B01B25A">
          <v:shape id="_x0000_i1336" type="#_x0000_t75" style="width:21.65pt;height:20.4pt" o:ole="">
            <v:imagedata r:id="rId507" o:title=""/>
          </v:shape>
          <o:OLEObject Type="Embed" ProgID="Equation.DSMT4" ShapeID="_x0000_i1336" DrawAspect="Content" ObjectID="_1791403864" r:id="rId508"/>
        </w:object>
      </w:r>
      <w:r w:rsidRPr="004F4551">
        <w:t xml:space="preserve"> có tâm </w:t>
      </w:r>
      <w:r w:rsidRPr="004F4551">
        <w:rPr>
          <w:position w:val="-14"/>
        </w:rPr>
        <w:object w:dxaOrig="860" w:dyaOrig="410" w14:anchorId="6B2415F6">
          <v:shape id="_x0000_i1337" type="#_x0000_t75" style="width:42.85pt;height:20.4pt" o:ole="">
            <v:imagedata r:id="rId509" o:title=""/>
          </v:shape>
          <o:OLEObject Type="Embed" ProgID="Equation.DSMT4" ShapeID="_x0000_i1337" DrawAspect="Content" ObjectID="_1791403865" r:id="rId510"/>
        </w:object>
      </w:r>
      <w:r w:rsidRPr="004F4551">
        <w:t xml:space="preserve">và bán kính </w:t>
      </w:r>
      <w:r w:rsidRPr="004F4551">
        <w:rPr>
          <w:position w:val="-8"/>
        </w:rPr>
        <w:object w:dxaOrig="1910" w:dyaOrig="360" w14:anchorId="626B7474">
          <v:shape id="_x0000_i1338" type="#_x0000_t75" style="width:96.15pt;height:17.9pt" o:ole="">
            <v:imagedata r:id="rId511" o:title=""/>
          </v:shape>
          <o:OLEObject Type="Embed" ProgID="Equation.DSMT4" ShapeID="_x0000_i1338" DrawAspect="Content" ObjectID="_1791403866" r:id="rId512"/>
        </w:object>
      </w:r>
      <w:r w:rsidRPr="004F4551">
        <w:t xml:space="preserve">. </w:t>
      </w:r>
    </w:p>
    <w:p w14:paraId="3C18085E" w14:textId="77777777" w:rsidR="00F22FAF" w:rsidRPr="004F4551" w:rsidRDefault="00F22FAF" w:rsidP="00F22FAF">
      <w:pPr>
        <w:spacing w:line="276" w:lineRule="auto"/>
        <w:ind w:left="992"/>
      </w:pPr>
      <w:r w:rsidRPr="004F4551">
        <w:t xml:space="preserve">Tiếp tuyến </w:t>
      </w:r>
      <w:r w:rsidRPr="004F4551">
        <w:rPr>
          <w:position w:val="-10"/>
        </w:rPr>
        <w:object w:dxaOrig="859" w:dyaOrig="320" w14:anchorId="4F5F6A2B">
          <v:shape id="_x0000_i1339" type="#_x0000_t75" style="width:42.85pt;height:15.8pt" o:ole="">
            <v:imagedata r:id="rId513" o:title=""/>
          </v:shape>
          <o:OLEObject Type="Embed" ProgID="Equation.DSMT4" ShapeID="_x0000_i1339" DrawAspect="Content" ObjectID="_1791403867" r:id="rId514"/>
        </w:object>
      </w:r>
      <w:r w:rsidRPr="004F4551">
        <w:t xml:space="preserve"> phương trình </w:t>
      </w:r>
      <w:r w:rsidRPr="004F4551">
        <w:rPr>
          <w:position w:val="-10"/>
        </w:rPr>
        <w:object w:dxaOrig="2640" w:dyaOrig="320" w14:anchorId="1A78E045">
          <v:shape id="_x0000_i1340" type="#_x0000_t75" style="width:131.95pt;height:15.8pt" o:ole="">
            <v:imagedata r:id="rId515" o:title=""/>
          </v:shape>
          <o:OLEObject Type="Embed" ProgID="Equation.DSMT4" ShapeID="_x0000_i1340" DrawAspect="Content" ObjectID="_1791403868" r:id="rId516"/>
        </w:object>
      </w:r>
      <w:r w:rsidRPr="004F4551">
        <w:t>.</w:t>
      </w:r>
    </w:p>
    <w:p w14:paraId="0105C69C" w14:textId="77777777" w:rsidR="00F22FAF" w:rsidRPr="004F4551" w:rsidRDefault="00F22FAF" w:rsidP="00F22FAF">
      <w:pPr>
        <w:spacing w:line="276" w:lineRule="auto"/>
        <w:ind w:left="992"/>
      </w:pPr>
      <w:r w:rsidRPr="004F4551">
        <w:rPr>
          <w:position w:val="-4"/>
        </w:rPr>
        <w:object w:dxaOrig="220" w:dyaOrig="260" w14:anchorId="2A407914">
          <v:shape id="_x0000_i1341" type="#_x0000_t75" style="width:10.4pt;height:12.9pt" o:ole="">
            <v:imagedata r:id="rId517" o:title=""/>
          </v:shape>
          <o:OLEObject Type="Embed" ProgID="Equation.DSMT4" ShapeID="_x0000_i1341" DrawAspect="Content" ObjectID="_1791403869" r:id="rId518"/>
        </w:object>
      </w:r>
      <w:r w:rsidRPr="004F4551">
        <w:t xml:space="preserve"> là tiếp tuyến của </w:t>
      </w:r>
      <w:r w:rsidRPr="004F4551">
        <w:rPr>
          <w:position w:val="-14"/>
        </w:rPr>
        <w:object w:dxaOrig="420" w:dyaOrig="410" w14:anchorId="0671CF15">
          <v:shape id="_x0000_i1342" type="#_x0000_t75" style="width:21.65pt;height:20.4pt" o:ole="">
            <v:imagedata r:id="rId519" o:title=""/>
          </v:shape>
          <o:OLEObject Type="Embed" ProgID="Equation.DSMT4" ShapeID="_x0000_i1342" DrawAspect="Content" ObjectID="_1791403870" r:id="rId520"/>
        </w:object>
      </w:r>
      <w:r w:rsidRPr="004F4551">
        <w:t xml:space="preserve"> khi và chỉ khi </w:t>
      </w:r>
      <w:r w:rsidRPr="004F4551">
        <w:rPr>
          <w:rFonts w:eastAsia="Arial"/>
          <w:position w:val="-28"/>
          <w:lang w:val="vi-VN"/>
        </w:rPr>
        <w:object w:dxaOrig="4459" w:dyaOrig="700" w14:anchorId="572211CC">
          <v:shape id="_x0000_i1343" type="#_x0000_t75" style="width:222.65pt;height:35.4pt" o:ole="">
            <v:imagedata r:id="rId521" o:title=""/>
          </v:shape>
          <o:OLEObject Type="Embed" ProgID="Equation.DSMT4" ShapeID="_x0000_i1343" DrawAspect="Content" ObjectID="_1791403871" r:id="rId522"/>
        </w:object>
      </w:r>
      <w:r w:rsidRPr="004F4551">
        <w:rPr>
          <w:rFonts w:eastAsia="Arial"/>
          <w:position w:val="-30"/>
          <w:lang w:val="vi-VN"/>
        </w:rPr>
        <w:object w:dxaOrig="2750" w:dyaOrig="720" w14:anchorId="5111AFA7">
          <v:shape id="_x0000_i1344" type="#_x0000_t75" style="width:137.35pt;height:36.6pt" o:ole="">
            <v:imagedata r:id="rId523" o:title=""/>
          </v:shape>
          <o:OLEObject Type="Embed" ProgID="Equation.DSMT4" ShapeID="_x0000_i1344" DrawAspect="Content" ObjectID="_1791403872" r:id="rId524"/>
        </w:object>
      </w:r>
      <w:r w:rsidRPr="004F4551">
        <w:t xml:space="preserve"> (thỏa mãn).</w:t>
      </w:r>
    </w:p>
    <w:p w14:paraId="36B3A883" w14:textId="55A0F496" w:rsidR="0051254B" w:rsidRPr="004F4551" w:rsidRDefault="00F22FAF" w:rsidP="00F22FA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</w:pPr>
      <w:r w:rsidRPr="004F4551">
        <w:t xml:space="preserve">Đối chiếu với điều kiện. ta có phương trình tiếp tuyến của </w:t>
      </w:r>
      <w:r w:rsidRPr="004F4551">
        <w:rPr>
          <w:position w:val="-14"/>
        </w:rPr>
        <w:object w:dxaOrig="420" w:dyaOrig="400" w14:anchorId="2E8C6CC4">
          <v:shape id="_x0000_i1345" type="#_x0000_t75" style="width:21.65pt;height:20.4pt" o:ole="">
            <v:imagedata r:id="rId257" o:title=""/>
          </v:shape>
          <o:OLEObject Type="Embed" ProgID="Equation.DSMT4" ShapeID="_x0000_i1345" DrawAspect="Content" ObjectID="_1791403873" r:id="rId525"/>
        </w:object>
      </w:r>
      <w:r w:rsidRPr="004F4551">
        <w:t xml:space="preserve"> là: </w:t>
      </w:r>
      <w:r w:rsidRPr="004F4551">
        <w:rPr>
          <w:position w:val="-10"/>
        </w:rPr>
        <w:object w:dxaOrig="1040" w:dyaOrig="320" w14:anchorId="5C355F89">
          <v:shape id="_x0000_i1346" type="#_x0000_t75" style="width:51.6pt;height:15.8pt" o:ole="">
            <v:imagedata r:id="rId526" o:title=""/>
          </v:shape>
          <o:OLEObject Type="Embed" ProgID="Equation.DSMT4" ShapeID="_x0000_i1346" DrawAspect="Content" ObjectID="_1791403874" r:id="rId527"/>
        </w:object>
      </w:r>
      <w:r w:rsidRPr="004F4551">
        <w:rPr>
          <w:lang w:val="fr-FR"/>
        </w:rPr>
        <w:t xml:space="preserve"> và </w:t>
      </w:r>
      <w:r w:rsidRPr="004F4551">
        <w:rPr>
          <w:position w:val="-10"/>
        </w:rPr>
        <w:object w:dxaOrig="1460" w:dyaOrig="320" w14:anchorId="069EFDCA">
          <v:shape id="_x0000_i1347" type="#_x0000_t75" style="width:72.85pt;height:15.8pt" o:ole="">
            <v:imagedata r:id="rId528" o:title=""/>
          </v:shape>
          <o:OLEObject Type="Embed" ProgID="Equation.DSMT4" ShapeID="_x0000_i1347" DrawAspect="Content" ObjectID="_1791403875" r:id="rId529"/>
        </w:object>
      </w:r>
      <w:r w:rsidR="003A6FBA" w:rsidRPr="004F4551">
        <w:rPr>
          <w:b/>
          <w:vanish/>
        </w:rPr>
        <w:t xml:space="preserve"> [2D4-3.1-2]</w:t>
      </w:r>
      <w:bookmarkEnd w:id="82"/>
    </w:p>
    <w:sectPr w:rsidR="0051254B" w:rsidRPr="004F4551" w:rsidSect="0051254B">
      <w:headerReference w:type="even" r:id="rId530"/>
      <w:headerReference w:type="default" r:id="rId531"/>
      <w:footerReference w:type="even" r:id="rId532"/>
      <w:footerReference w:type="default" r:id="rId533"/>
      <w:headerReference w:type="first" r:id="rId534"/>
      <w:footerReference w:type="first" r:id="rId535"/>
      <w:pgSz w:w="11906" w:h="16838" w:code="9"/>
      <w:pgMar w:top="567" w:right="567" w:bottom="567" w:left="1134" w:header="340" w:footer="340" w:gutter="0"/>
      <w:cols w:sep="1" w:space="242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F487AC" w14:textId="77777777" w:rsidR="00D6197B" w:rsidRDefault="00D6197B">
      <w:r>
        <w:separator/>
      </w:r>
    </w:p>
  </w:endnote>
  <w:endnote w:type="continuationSeparator" w:id="0">
    <w:p w14:paraId="60011512" w14:textId="77777777" w:rsidR="00D6197B" w:rsidRDefault="00D619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BC5271" w14:textId="3D05FA33" w:rsidR="004601A5" w:rsidRPr="008E405B" w:rsidRDefault="004601A5" w:rsidP="008E405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8E95C" w14:textId="16846AAD" w:rsidR="004601A5" w:rsidRPr="008E405B" w:rsidRDefault="004601A5" w:rsidP="008E405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ED4375" w14:textId="70FD35CD" w:rsidR="004601A5" w:rsidRPr="008E405B" w:rsidRDefault="004601A5" w:rsidP="008E40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ADC56F" w14:textId="77777777" w:rsidR="00D6197B" w:rsidRDefault="00D6197B">
      <w:r>
        <w:separator/>
      </w:r>
    </w:p>
  </w:footnote>
  <w:footnote w:type="continuationSeparator" w:id="0">
    <w:p w14:paraId="6135026B" w14:textId="77777777" w:rsidR="00D6197B" w:rsidRDefault="00D619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7BC5A5" w14:textId="0B94492F" w:rsidR="004601A5" w:rsidRPr="008E405B" w:rsidRDefault="004601A5" w:rsidP="008E405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3D23A5" w14:textId="295C52C4" w:rsidR="004601A5" w:rsidRPr="008E405B" w:rsidRDefault="004601A5" w:rsidP="008E405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3F413A" w14:textId="55DFF3AE" w:rsidR="004601A5" w:rsidRPr="008E405B" w:rsidRDefault="004601A5" w:rsidP="008E405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821F38"/>
    <w:multiLevelType w:val="hybridMultilevel"/>
    <w:tmpl w:val="B6CE8B3E"/>
    <w:lvl w:ilvl="0" w:tplc="C1A0CE1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4C0A7D"/>
    <w:multiLevelType w:val="hybridMultilevel"/>
    <w:tmpl w:val="ACEA29D0"/>
    <w:lvl w:ilvl="0" w:tplc="A4721C8C">
      <w:start w:val="162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E57E63"/>
    <w:multiLevelType w:val="hybridMultilevel"/>
    <w:tmpl w:val="71CAAC00"/>
    <w:lvl w:ilvl="0" w:tplc="F4D2D22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8364E"/>
    <w:multiLevelType w:val="hybridMultilevel"/>
    <w:tmpl w:val="24624C1E"/>
    <w:lvl w:ilvl="0" w:tplc="E75E981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EB6A93"/>
    <w:multiLevelType w:val="hybridMultilevel"/>
    <w:tmpl w:val="E1E6BC7A"/>
    <w:lvl w:ilvl="0" w:tplc="839EB25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300A3F"/>
    <w:multiLevelType w:val="hybridMultilevel"/>
    <w:tmpl w:val="955EE2F4"/>
    <w:lvl w:ilvl="0" w:tplc="2EEC76F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8" w15:restartNumberingAfterBreak="0">
    <w:nsid w:val="1CEA0561"/>
    <w:multiLevelType w:val="hybridMultilevel"/>
    <w:tmpl w:val="295068FE"/>
    <w:lvl w:ilvl="0" w:tplc="966653B2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D61DA7"/>
    <w:multiLevelType w:val="hybridMultilevel"/>
    <w:tmpl w:val="9982860E"/>
    <w:lvl w:ilvl="0" w:tplc="9C48EDC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1F4FE9"/>
    <w:multiLevelType w:val="hybridMultilevel"/>
    <w:tmpl w:val="EC8653D0"/>
    <w:lvl w:ilvl="0" w:tplc="F18C169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7275D0"/>
    <w:multiLevelType w:val="hybridMultilevel"/>
    <w:tmpl w:val="85A8DE3E"/>
    <w:lvl w:ilvl="0" w:tplc="945ADF6A">
      <w:start w:val="250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724CBA"/>
    <w:multiLevelType w:val="hybridMultilevel"/>
    <w:tmpl w:val="EDF4272E"/>
    <w:lvl w:ilvl="0" w:tplc="0CD47E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7F2D01"/>
    <w:multiLevelType w:val="hybridMultilevel"/>
    <w:tmpl w:val="B93CC504"/>
    <w:lvl w:ilvl="0" w:tplc="BE9E5200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98653D"/>
    <w:multiLevelType w:val="hybridMultilevel"/>
    <w:tmpl w:val="71A8D8C0"/>
    <w:lvl w:ilvl="0" w:tplc="00EA4E76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5" w15:restartNumberingAfterBreak="0">
    <w:nsid w:val="30C54578"/>
    <w:multiLevelType w:val="hybridMultilevel"/>
    <w:tmpl w:val="6EDC4C4A"/>
    <w:lvl w:ilvl="0" w:tplc="D398F7B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721CE8"/>
    <w:multiLevelType w:val="hybridMultilevel"/>
    <w:tmpl w:val="A04C2D16"/>
    <w:lvl w:ilvl="0" w:tplc="78D88F8C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294765"/>
    <w:multiLevelType w:val="hybridMultilevel"/>
    <w:tmpl w:val="88FE11B4"/>
    <w:lvl w:ilvl="0" w:tplc="A6743D7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34555D"/>
    <w:multiLevelType w:val="hybridMultilevel"/>
    <w:tmpl w:val="7AC8AC88"/>
    <w:lvl w:ilvl="0" w:tplc="D514DF2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FFE3C37"/>
    <w:multiLevelType w:val="hybridMultilevel"/>
    <w:tmpl w:val="6F6027DA"/>
    <w:lvl w:ilvl="0" w:tplc="9FF27F1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FE6B32"/>
    <w:multiLevelType w:val="hybridMultilevel"/>
    <w:tmpl w:val="9FC4B8F8"/>
    <w:lvl w:ilvl="0" w:tplc="6386A95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C03602"/>
    <w:multiLevelType w:val="hybridMultilevel"/>
    <w:tmpl w:val="655CE30A"/>
    <w:lvl w:ilvl="0" w:tplc="15D85F54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C24A51"/>
    <w:multiLevelType w:val="hybridMultilevel"/>
    <w:tmpl w:val="02A23E50"/>
    <w:lvl w:ilvl="0" w:tplc="06F2F4F8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A0452F9"/>
    <w:multiLevelType w:val="hybridMultilevel"/>
    <w:tmpl w:val="C396C7DE"/>
    <w:lvl w:ilvl="0" w:tplc="44EA327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485EBB"/>
    <w:multiLevelType w:val="hybridMultilevel"/>
    <w:tmpl w:val="072A5954"/>
    <w:lvl w:ilvl="0" w:tplc="1C26304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AB3487"/>
    <w:multiLevelType w:val="hybridMultilevel"/>
    <w:tmpl w:val="88D49C36"/>
    <w:lvl w:ilvl="0" w:tplc="9AD8C8D8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D53B5C"/>
    <w:multiLevelType w:val="hybridMultilevel"/>
    <w:tmpl w:val="88744006"/>
    <w:lvl w:ilvl="0" w:tplc="AC1ADAD6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DA33E8"/>
    <w:multiLevelType w:val="hybridMultilevel"/>
    <w:tmpl w:val="CB063292"/>
    <w:lvl w:ilvl="0" w:tplc="A4FE38F0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6B45D45"/>
    <w:multiLevelType w:val="hybridMultilevel"/>
    <w:tmpl w:val="7324AAF2"/>
    <w:lvl w:ilvl="0" w:tplc="6F6AA7E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144289"/>
    <w:multiLevelType w:val="hybridMultilevel"/>
    <w:tmpl w:val="C2C47310"/>
    <w:lvl w:ilvl="0" w:tplc="B40A66E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3" w15:restartNumberingAfterBreak="0">
    <w:nsid w:val="6BEC04F4"/>
    <w:multiLevelType w:val="hybridMultilevel"/>
    <w:tmpl w:val="82E640AE"/>
    <w:lvl w:ilvl="0" w:tplc="A0E611B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BC44FD"/>
    <w:multiLevelType w:val="hybridMultilevel"/>
    <w:tmpl w:val="EFDED9CC"/>
    <w:lvl w:ilvl="0" w:tplc="F00C99A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E2546D"/>
    <w:multiLevelType w:val="hybridMultilevel"/>
    <w:tmpl w:val="07080DF4"/>
    <w:lvl w:ilvl="0" w:tplc="0220D0C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8874F1"/>
    <w:multiLevelType w:val="hybridMultilevel"/>
    <w:tmpl w:val="4B767CB4"/>
    <w:lvl w:ilvl="0" w:tplc="3594DF1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8E794B"/>
    <w:multiLevelType w:val="hybridMultilevel"/>
    <w:tmpl w:val="F320C0A0"/>
    <w:lvl w:ilvl="0" w:tplc="638E9C1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1711446">
    <w:abstractNumId w:val="20"/>
  </w:num>
  <w:num w:numId="2" w16cid:durableId="1810585223">
    <w:abstractNumId w:val="37"/>
  </w:num>
  <w:num w:numId="3" w16cid:durableId="1787041205">
    <w:abstractNumId w:val="5"/>
  </w:num>
  <w:num w:numId="4" w16cid:durableId="1028525637">
    <w:abstractNumId w:val="7"/>
  </w:num>
  <w:num w:numId="5" w16cid:durableId="1097023758">
    <w:abstractNumId w:val="32"/>
  </w:num>
  <w:num w:numId="6" w16cid:durableId="266274127">
    <w:abstractNumId w:val="18"/>
  </w:num>
  <w:num w:numId="7" w16cid:durableId="1576432747">
    <w:abstractNumId w:val="27"/>
  </w:num>
  <w:num w:numId="8" w16cid:durableId="49638615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321738901">
    <w:abstractNumId w:val="11"/>
    <w:lvlOverride w:ilvl="0">
      <w:startOverride w:val="25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12172568">
    <w:abstractNumId w:val="1"/>
    <w:lvlOverride w:ilvl="0">
      <w:startOverride w:val="16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94183642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0801054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477646631">
    <w:abstractNumId w:val="1"/>
  </w:num>
  <w:num w:numId="14" w16cid:durableId="101145097">
    <w:abstractNumId w:val="22"/>
  </w:num>
  <w:num w:numId="15" w16cid:durableId="140854477">
    <w:abstractNumId w:val="35"/>
  </w:num>
  <w:num w:numId="16" w16cid:durableId="1725105345">
    <w:abstractNumId w:val="30"/>
  </w:num>
  <w:num w:numId="17" w16cid:durableId="837157286">
    <w:abstractNumId w:val="26"/>
  </w:num>
  <w:num w:numId="18" w16cid:durableId="1831024235">
    <w:abstractNumId w:val="9"/>
  </w:num>
  <w:num w:numId="19" w16cid:durableId="1874540158">
    <w:abstractNumId w:val="2"/>
  </w:num>
  <w:num w:numId="20" w16cid:durableId="889657594">
    <w:abstractNumId w:val="4"/>
  </w:num>
  <w:num w:numId="21" w16cid:durableId="1768185567">
    <w:abstractNumId w:val="3"/>
  </w:num>
  <w:num w:numId="22" w16cid:durableId="1441532153">
    <w:abstractNumId w:val="21"/>
  </w:num>
  <w:num w:numId="23" w16cid:durableId="274677907">
    <w:abstractNumId w:val="0"/>
  </w:num>
  <w:num w:numId="24" w16cid:durableId="732848182">
    <w:abstractNumId w:val="12"/>
  </w:num>
  <w:num w:numId="25" w16cid:durableId="1600914972">
    <w:abstractNumId w:val="17"/>
  </w:num>
  <w:num w:numId="26" w16cid:durableId="1082144036">
    <w:abstractNumId w:val="31"/>
  </w:num>
  <w:num w:numId="27" w16cid:durableId="1737780063">
    <w:abstractNumId w:val="10"/>
  </w:num>
  <w:num w:numId="28" w16cid:durableId="1163933882">
    <w:abstractNumId w:val="13"/>
  </w:num>
  <w:num w:numId="29" w16cid:durableId="96293192">
    <w:abstractNumId w:val="14"/>
  </w:num>
  <w:num w:numId="30" w16cid:durableId="977799721">
    <w:abstractNumId w:val="15"/>
  </w:num>
  <w:num w:numId="31" w16cid:durableId="515078996">
    <w:abstractNumId w:val="24"/>
  </w:num>
  <w:num w:numId="32" w16cid:durableId="1790930061">
    <w:abstractNumId w:val="34"/>
  </w:num>
  <w:num w:numId="33" w16cid:durableId="1722706990">
    <w:abstractNumId w:val="19"/>
  </w:num>
  <w:num w:numId="34" w16cid:durableId="1219590777">
    <w:abstractNumId w:val="8"/>
  </w:num>
  <w:num w:numId="35" w16cid:durableId="1023550319">
    <w:abstractNumId w:val="29"/>
  </w:num>
  <w:num w:numId="36" w16cid:durableId="372972639">
    <w:abstractNumId w:val="33"/>
  </w:num>
  <w:num w:numId="37" w16cid:durableId="925923866">
    <w:abstractNumId w:val="6"/>
  </w:num>
  <w:num w:numId="38" w16cid:durableId="3096471">
    <w:abstractNumId w:val="36"/>
  </w:num>
  <w:num w:numId="39" w16cid:durableId="1564096247">
    <w:abstractNumId w:val="38"/>
  </w:num>
  <w:num w:numId="40" w16cid:durableId="1706641152">
    <w:abstractNumId w:val="2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169DB"/>
    <w:rsid w:val="000253F1"/>
    <w:rsid w:val="00034EEE"/>
    <w:rsid w:val="0003702A"/>
    <w:rsid w:val="00042594"/>
    <w:rsid w:val="0006285C"/>
    <w:rsid w:val="00095E48"/>
    <w:rsid w:val="000A5C42"/>
    <w:rsid w:val="000B363E"/>
    <w:rsid w:val="000B378E"/>
    <w:rsid w:val="000E1AC6"/>
    <w:rsid w:val="000E6399"/>
    <w:rsid w:val="000E7167"/>
    <w:rsid w:val="000F31F7"/>
    <w:rsid w:val="000F6E0A"/>
    <w:rsid w:val="00102A0D"/>
    <w:rsid w:val="00121A5D"/>
    <w:rsid w:val="00126559"/>
    <w:rsid w:val="00131416"/>
    <w:rsid w:val="00143C79"/>
    <w:rsid w:val="0015232B"/>
    <w:rsid w:val="001620C5"/>
    <w:rsid w:val="00177B8C"/>
    <w:rsid w:val="0019602B"/>
    <w:rsid w:val="001A6970"/>
    <w:rsid w:val="001B5B5A"/>
    <w:rsid w:val="001F779E"/>
    <w:rsid w:val="002007D1"/>
    <w:rsid w:val="00277560"/>
    <w:rsid w:val="00296E73"/>
    <w:rsid w:val="002C276D"/>
    <w:rsid w:val="00301C8E"/>
    <w:rsid w:val="0033021E"/>
    <w:rsid w:val="00355A83"/>
    <w:rsid w:val="003636A7"/>
    <w:rsid w:val="00380EC6"/>
    <w:rsid w:val="0038671D"/>
    <w:rsid w:val="003A6FBA"/>
    <w:rsid w:val="003C308D"/>
    <w:rsid w:val="003D2978"/>
    <w:rsid w:val="003D31AC"/>
    <w:rsid w:val="004130E7"/>
    <w:rsid w:val="00436E78"/>
    <w:rsid w:val="004464E0"/>
    <w:rsid w:val="004601A5"/>
    <w:rsid w:val="004628C9"/>
    <w:rsid w:val="00471ADB"/>
    <w:rsid w:val="00481A8D"/>
    <w:rsid w:val="00494BFA"/>
    <w:rsid w:val="004E5601"/>
    <w:rsid w:val="004F4551"/>
    <w:rsid w:val="004F7A4F"/>
    <w:rsid w:val="00511961"/>
    <w:rsid w:val="0051254B"/>
    <w:rsid w:val="00514D38"/>
    <w:rsid w:val="005514A6"/>
    <w:rsid w:val="0056029F"/>
    <w:rsid w:val="00560731"/>
    <w:rsid w:val="005772D5"/>
    <w:rsid w:val="00591ED8"/>
    <w:rsid w:val="00593BA9"/>
    <w:rsid w:val="0059738E"/>
    <w:rsid w:val="005A3460"/>
    <w:rsid w:val="005A68E6"/>
    <w:rsid w:val="005C105E"/>
    <w:rsid w:val="005C580C"/>
    <w:rsid w:val="005D1F79"/>
    <w:rsid w:val="005E1410"/>
    <w:rsid w:val="005F33A0"/>
    <w:rsid w:val="005F4896"/>
    <w:rsid w:val="00623D2A"/>
    <w:rsid w:val="00633F1C"/>
    <w:rsid w:val="00644CA0"/>
    <w:rsid w:val="00677757"/>
    <w:rsid w:val="00686644"/>
    <w:rsid w:val="006923CF"/>
    <w:rsid w:val="006D4C3F"/>
    <w:rsid w:val="006E038E"/>
    <w:rsid w:val="006E3775"/>
    <w:rsid w:val="007162C4"/>
    <w:rsid w:val="00736A99"/>
    <w:rsid w:val="00744954"/>
    <w:rsid w:val="00756098"/>
    <w:rsid w:val="00770B61"/>
    <w:rsid w:val="00782E2D"/>
    <w:rsid w:val="00782F3F"/>
    <w:rsid w:val="007E13AD"/>
    <w:rsid w:val="007F4ADE"/>
    <w:rsid w:val="007F7C1A"/>
    <w:rsid w:val="00804E5B"/>
    <w:rsid w:val="00812BE4"/>
    <w:rsid w:val="008153D5"/>
    <w:rsid w:val="0081630B"/>
    <w:rsid w:val="00827F24"/>
    <w:rsid w:val="00830844"/>
    <w:rsid w:val="008534C8"/>
    <w:rsid w:val="0085421A"/>
    <w:rsid w:val="00854C38"/>
    <w:rsid w:val="00870C47"/>
    <w:rsid w:val="008730B9"/>
    <w:rsid w:val="00893996"/>
    <w:rsid w:val="008A28D8"/>
    <w:rsid w:val="008A439A"/>
    <w:rsid w:val="008C658F"/>
    <w:rsid w:val="008E405B"/>
    <w:rsid w:val="008F0765"/>
    <w:rsid w:val="008F48BA"/>
    <w:rsid w:val="00903741"/>
    <w:rsid w:val="00960573"/>
    <w:rsid w:val="0096149B"/>
    <w:rsid w:val="00972C25"/>
    <w:rsid w:val="00973276"/>
    <w:rsid w:val="0097348D"/>
    <w:rsid w:val="009B7214"/>
    <w:rsid w:val="009C4E4A"/>
    <w:rsid w:val="009E0F45"/>
    <w:rsid w:val="00A0290F"/>
    <w:rsid w:val="00A06003"/>
    <w:rsid w:val="00A572EE"/>
    <w:rsid w:val="00A57EE3"/>
    <w:rsid w:val="00A60851"/>
    <w:rsid w:val="00A77B3E"/>
    <w:rsid w:val="00A81732"/>
    <w:rsid w:val="00AF71CE"/>
    <w:rsid w:val="00B22588"/>
    <w:rsid w:val="00B256A6"/>
    <w:rsid w:val="00B51268"/>
    <w:rsid w:val="00B66537"/>
    <w:rsid w:val="00B8740E"/>
    <w:rsid w:val="00BB022C"/>
    <w:rsid w:val="00BB617F"/>
    <w:rsid w:val="00BF3DE9"/>
    <w:rsid w:val="00C268FC"/>
    <w:rsid w:val="00C42D8A"/>
    <w:rsid w:val="00C45FDD"/>
    <w:rsid w:val="00C71DA1"/>
    <w:rsid w:val="00C91C10"/>
    <w:rsid w:val="00CA2A55"/>
    <w:rsid w:val="00CB6A2B"/>
    <w:rsid w:val="00CF24EC"/>
    <w:rsid w:val="00CF2FAF"/>
    <w:rsid w:val="00CF6C92"/>
    <w:rsid w:val="00D16A07"/>
    <w:rsid w:val="00D24B92"/>
    <w:rsid w:val="00D27890"/>
    <w:rsid w:val="00D31985"/>
    <w:rsid w:val="00D33ED7"/>
    <w:rsid w:val="00D526FE"/>
    <w:rsid w:val="00D6197B"/>
    <w:rsid w:val="00D704EC"/>
    <w:rsid w:val="00DA453C"/>
    <w:rsid w:val="00DB6CD6"/>
    <w:rsid w:val="00DC3187"/>
    <w:rsid w:val="00DD584D"/>
    <w:rsid w:val="00DE255A"/>
    <w:rsid w:val="00DF5AF4"/>
    <w:rsid w:val="00E0144B"/>
    <w:rsid w:val="00E06ACB"/>
    <w:rsid w:val="00E328EE"/>
    <w:rsid w:val="00E447C7"/>
    <w:rsid w:val="00E558EA"/>
    <w:rsid w:val="00E86EAF"/>
    <w:rsid w:val="00E94C37"/>
    <w:rsid w:val="00E94F98"/>
    <w:rsid w:val="00EB639D"/>
    <w:rsid w:val="00EC0144"/>
    <w:rsid w:val="00EC065D"/>
    <w:rsid w:val="00EC7329"/>
    <w:rsid w:val="00EF3077"/>
    <w:rsid w:val="00F02E12"/>
    <w:rsid w:val="00F22FAF"/>
    <w:rsid w:val="00F31D6A"/>
    <w:rsid w:val="00F335AE"/>
    <w:rsid w:val="00F557A7"/>
    <w:rsid w:val="00F71049"/>
    <w:rsid w:val="00F751DD"/>
    <w:rsid w:val="00F92459"/>
    <w:rsid w:val="00FA6FAE"/>
    <w:rsid w:val="00FB2666"/>
    <w:rsid w:val="00FC7B5B"/>
    <w:rsid w:val="00FE6E20"/>
    <w:rsid w:val="00FF1031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784772D5"/>
  <w15:docId w15:val="{4D193A88-21AB-4ECE-8C29-F6DA1052A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079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1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8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049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79.bin"/><Relationship Id="rId531" Type="http://schemas.openxmlformats.org/officeDocument/2006/relationships/header" Target="header2.xml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92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87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248.bin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99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96.bin"/><Relationship Id="rId388" Type="http://schemas.openxmlformats.org/officeDocument/2006/relationships/oleObject" Target="embeddings/oleObject237.bin"/><Relationship Id="rId511" Type="http://schemas.openxmlformats.org/officeDocument/2006/relationships/image" Target="media/image18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152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80.bin"/><Relationship Id="rId497" Type="http://schemas.openxmlformats.org/officeDocument/2006/relationships/image" Target="media/image184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70.bin"/><Relationship Id="rId357" Type="http://schemas.openxmlformats.org/officeDocument/2006/relationships/oleObject" Target="embeddings/oleObject206.bin"/><Relationship Id="rId522" Type="http://schemas.openxmlformats.org/officeDocument/2006/relationships/oleObject" Target="embeddings/oleObject319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5.wmf"/><Relationship Id="rId399" Type="http://schemas.openxmlformats.org/officeDocument/2006/relationships/image" Target="media/image145.wmf"/><Relationship Id="rId259" Type="http://schemas.openxmlformats.org/officeDocument/2006/relationships/image" Target="media/image126.wmf"/><Relationship Id="rId424" Type="http://schemas.openxmlformats.org/officeDocument/2006/relationships/image" Target="media/image154.wmf"/><Relationship Id="rId466" Type="http://schemas.openxmlformats.org/officeDocument/2006/relationships/oleObject" Target="embeddings/oleObject28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81.bin"/><Relationship Id="rId533" Type="http://schemas.openxmlformats.org/officeDocument/2006/relationships/footer" Target="footer2.xml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217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67.bin"/><Relationship Id="rId477" Type="http://schemas.openxmlformats.org/officeDocument/2006/relationships/oleObject" Target="embeddings/oleObject294.bin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89.bin"/><Relationship Id="rId502" Type="http://schemas.openxmlformats.org/officeDocument/2006/relationships/oleObject" Target="embeddings/oleObject307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228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239.bin"/><Relationship Id="rId404" Type="http://schemas.openxmlformats.org/officeDocument/2006/relationships/oleObject" Target="embeddings/oleObject249.bin"/><Relationship Id="rId446" Type="http://schemas.openxmlformats.org/officeDocument/2006/relationships/oleObject" Target="embeddings/oleObject275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2.bin"/><Relationship Id="rId488" Type="http://schemas.openxmlformats.org/officeDocument/2006/relationships/oleObject" Target="embeddings/oleObject300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98.bin"/><Relationship Id="rId513" Type="http://schemas.openxmlformats.org/officeDocument/2006/relationships/image" Target="media/image190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54.bin"/><Relationship Id="rId457" Type="http://schemas.openxmlformats.org/officeDocument/2006/relationships/oleObject" Target="embeddings/oleObject281.bin"/><Relationship Id="rId261" Type="http://schemas.openxmlformats.org/officeDocument/2006/relationships/image" Target="media/image127.wmf"/><Relationship Id="rId499" Type="http://schemas.openxmlformats.org/officeDocument/2006/relationships/image" Target="media/image185.wmf"/><Relationship Id="rId14" Type="http://schemas.openxmlformats.org/officeDocument/2006/relationships/image" Target="media/image4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72.bin"/><Relationship Id="rId359" Type="http://schemas.openxmlformats.org/officeDocument/2006/relationships/oleObject" Target="embeddings/oleObject208.bin"/><Relationship Id="rId524" Type="http://schemas.openxmlformats.org/officeDocument/2006/relationships/oleObject" Target="embeddings/oleObject32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219.bin"/><Relationship Id="rId426" Type="http://schemas.openxmlformats.org/officeDocument/2006/relationships/image" Target="media/image155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88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82.bin"/><Relationship Id="rId535" Type="http://schemas.openxmlformats.org/officeDocument/2006/relationships/footer" Target="footer3.xml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230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68.bin"/><Relationship Id="rId479" Type="http://schemas.openxmlformats.org/officeDocument/2006/relationships/image" Target="media/image175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91.bin"/><Relationship Id="rId490" Type="http://schemas.openxmlformats.org/officeDocument/2006/relationships/oleObject" Target="embeddings/oleObject301.bin"/><Relationship Id="rId504" Type="http://schemas.openxmlformats.org/officeDocument/2006/relationships/oleObject" Target="embeddings/oleObject309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200.bin"/><Relationship Id="rId406" Type="http://schemas.microsoft.com/office/2007/relationships/hdphoto" Target="media/hdphoto2.wdp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41.bin"/><Relationship Id="rId448" Type="http://schemas.openxmlformats.org/officeDocument/2006/relationships/image" Target="media/image163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54.bin"/><Relationship Id="rId308" Type="http://schemas.openxmlformats.org/officeDocument/2006/relationships/image" Target="media/image137.wmf"/><Relationship Id="rId515" Type="http://schemas.openxmlformats.org/officeDocument/2006/relationships/image" Target="media/image191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210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56.bin"/><Relationship Id="rId459" Type="http://schemas.openxmlformats.org/officeDocument/2006/relationships/oleObject" Target="embeddings/oleObject282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74.bin"/><Relationship Id="rId470" Type="http://schemas.openxmlformats.org/officeDocument/2006/relationships/oleObject" Target="embeddings/oleObject289.bin"/><Relationship Id="rId526" Type="http://schemas.openxmlformats.org/officeDocument/2006/relationships/image" Target="media/image196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83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221.bin"/><Relationship Id="rId428" Type="http://schemas.openxmlformats.org/officeDocument/2006/relationships/image" Target="media/image156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176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537" Type="http://schemas.openxmlformats.org/officeDocument/2006/relationships/theme" Target="theme/theme1.xml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41" Type="http://schemas.openxmlformats.org/officeDocument/2006/relationships/image" Target="media/image141.wmf"/><Relationship Id="rId383" Type="http://schemas.openxmlformats.org/officeDocument/2006/relationships/oleObject" Target="embeddings/oleObject232.bin"/><Relationship Id="rId439" Type="http://schemas.openxmlformats.org/officeDocument/2006/relationships/oleObject" Target="embeddings/oleObject269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7.bin"/><Relationship Id="rId450" Type="http://schemas.openxmlformats.org/officeDocument/2006/relationships/image" Target="media/image164.wmf"/><Relationship Id="rId506" Type="http://schemas.openxmlformats.org/officeDocument/2006/relationships/oleObject" Target="embeddings/oleObject31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65.bin"/><Relationship Id="rId492" Type="http://schemas.openxmlformats.org/officeDocument/2006/relationships/oleObject" Target="embeddings/oleObject302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image" Target="media/image92.wmf"/><Relationship Id="rId352" Type="http://schemas.openxmlformats.org/officeDocument/2006/relationships/oleObject" Target="embeddings/oleObject201.bin"/><Relationship Id="rId394" Type="http://schemas.openxmlformats.org/officeDocument/2006/relationships/oleObject" Target="embeddings/oleObject243.bin"/><Relationship Id="rId408" Type="http://schemas.openxmlformats.org/officeDocument/2006/relationships/oleObject" Target="embeddings/oleObject250.bin"/><Relationship Id="rId212" Type="http://schemas.microsoft.com/office/2007/relationships/hdphoto" Target="media/hdphoto1.wdp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55.bin"/><Relationship Id="rId461" Type="http://schemas.openxmlformats.org/officeDocument/2006/relationships/oleObject" Target="embeddings/oleObject283.bin"/><Relationship Id="rId517" Type="http://schemas.openxmlformats.org/officeDocument/2006/relationships/image" Target="media/image192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3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76.bin"/><Relationship Id="rId363" Type="http://schemas.openxmlformats.org/officeDocument/2006/relationships/oleObject" Target="embeddings/oleObject212.bin"/><Relationship Id="rId419" Type="http://schemas.openxmlformats.org/officeDocument/2006/relationships/oleObject" Target="embeddings/oleObject258.bin"/><Relationship Id="rId223" Type="http://schemas.openxmlformats.org/officeDocument/2006/relationships/image" Target="media/image108.wmf"/><Relationship Id="rId430" Type="http://schemas.openxmlformats.org/officeDocument/2006/relationships/image" Target="media/image157.wmf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90.bin"/><Relationship Id="rId528" Type="http://schemas.openxmlformats.org/officeDocument/2006/relationships/image" Target="media/image197.wmf"/><Relationship Id="rId125" Type="http://schemas.openxmlformats.org/officeDocument/2006/relationships/oleObject" Target="embeddings/oleObject58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84.bin"/><Relationship Id="rId374" Type="http://schemas.openxmlformats.org/officeDocument/2006/relationships/oleObject" Target="embeddings/oleObject223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70.bin"/><Relationship Id="rId483" Type="http://schemas.openxmlformats.org/officeDocument/2006/relationships/image" Target="media/image177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36.wmf"/><Relationship Id="rId343" Type="http://schemas.openxmlformats.org/officeDocument/2006/relationships/image" Target="media/image142.wmf"/><Relationship Id="rId82" Type="http://schemas.openxmlformats.org/officeDocument/2006/relationships/image" Target="media/image39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234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51.bin"/><Relationship Id="rId452" Type="http://schemas.openxmlformats.org/officeDocument/2006/relationships/image" Target="media/image165.wmf"/><Relationship Id="rId494" Type="http://schemas.openxmlformats.org/officeDocument/2006/relationships/oleObject" Target="embeddings/oleObject303.bin"/><Relationship Id="rId508" Type="http://schemas.openxmlformats.org/officeDocument/2006/relationships/oleObject" Target="embeddings/oleObject312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2.wmf"/><Relationship Id="rId312" Type="http://schemas.openxmlformats.org/officeDocument/2006/relationships/oleObject" Target="embeddings/oleObject167.bin"/><Relationship Id="rId354" Type="http://schemas.openxmlformats.org/officeDocument/2006/relationships/oleObject" Target="embeddings/oleObject203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245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56.bin"/><Relationship Id="rId421" Type="http://schemas.openxmlformats.org/officeDocument/2006/relationships/oleObject" Target="embeddings/oleObject260.bin"/><Relationship Id="rId463" Type="http://schemas.openxmlformats.org/officeDocument/2006/relationships/oleObject" Target="embeddings/oleObject285.bin"/><Relationship Id="rId519" Type="http://schemas.openxmlformats.org/officeDocument/2006/relationships/image" Target="media/image193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74.bin"/><Relationship Id="rId323" Type="http://schemas.openxmlformats.org/officeDocument/2006/relationships/oleObject" Target="embeddings/oleObject178.bin"/><Relationship Id="rId530" Type="http://schemas.openxmlformats.org/officeDocument/2006/relationships/header" Target="header1.xml"/><Relationship Id="rId20" Type="http://schemas.openxmlformats.org/officeDocument/2006/relationships/image" Target="media/image7.png"/><Relationship Id="rId62" Type="http://schemas.openxmlformats.org/officeDocument/2006/relationships/image" Target="media/image29.wmf"/><Relationship Id="rId365" Type="http://schemas.openxmlformats.org/officeDocument/2006/relationships/oleObject" Target="embeddings/oleObject214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image" Target="media/image158.wmf"/><Relationship Id="rId474" Type="http://schemas.openxmlformats.org/officeDocument/2006/relationships/oleObject" Target="embeddings/oleObject291.bin"/><Relationship Id="rId127" Type="http://schemas.openxmlformats.org/officeDocument/2006/relationships/oleObject" Target="embeddings/oleObject59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86.bin"/><Relationship Id="rId376" Type="http://schemas.openxmlformats.org/officeDocument/2006/relationships/oleObject" Target="embeddings/oleObject225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46.wmf"/><Relationship Id="rId443" Type="http://schemas.openxmlformats.org/officeDocument/2006/relationships/oleObject" Target="embeddings/oleObject272.bin"/><Relationship Id="rId303" Type="http://schemas.openxmlformats.org/officeDocument/2006/relationships/oleObject" Target="embeddings/oleObject159.bin"/><Relationship Id="rId485" Type="http://schemas.openxmlformats.org/officeDocument/2006/relationships/image" Target="media/image178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95.bin"/><Relationship Id="rId387" Type="http://schemas.openxmlformats.org/officeDocument/2006/relationships/oleObject" Target="embeddings/oleObject236.bin"/><Relationship Id="rId510" Type="http://schemas.openxmlformats.org/officeDocument/2006/relationships/oleObject" Target="embeddings/oleObject313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52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51.bin"/><Relationship Id="rId454" Type="http://schemas.openxmlformats.org/officeDocument/2006/relationships/image" Target="media/image166.wmf"/><Relationship Id="rId496" Type="http://schemas.openxmlformats.org/officeDocument/2006/relationships/oleObject" Target="embeddings/oleObject30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205.bin"/><Relationship Id="rId398" Type="http://schemas.openxmlformats.org/officeDocument/2006/relationships/oleObject" Target="embeddings/oleObject246.bin"/><Relationship Id="rId521" Type="http://schemas.openxmlformats.org/officeDocument/2006/relationships/image" Target="media/image194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61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170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16.bin"/><Relationship Id="rId532" Type="http://schemas.openxmlformats.org/officeDocument/2006/relationships/footer" Target="footer1.xml"/><Relationship Id="rId171" Type="http://schemas.openxmlformats.org/officeDocument/2006/relationships/image" Target="media/image84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159.wmf"/><Relationship Id="rId476" Type="http://schemas.openxmlformats.org/officeDocument/2006/relationships/oleObject" Target="embeddings/oleObject29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88.bin"/><Relationship Id="rId501" Type="http://schemas.openxmlformats.org/officeDocument/2006/relationships/image" Target="media/image186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227.bin"/><Relationship Id="rId403" Type="http://schemas.openxmlformats.org/officeDocument/2006/relationships/image" Target="media/image14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74.bin"/><Relationship Id="rId487" Type="http://schemas.openxmlformats.org/officeDocument/2006/relationships/image" Target="media/image179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1.bin"/><Relationship Id="rId347" Type="http://schemas.openxmlformats.org/officeDocument/2006/relationships/oleObject" Target="embeddings/oleObject197.bin"/><Relationship Id="rId512" Type="http://schemas.openxmlformats.org/officeDocument/2006/relationships/oleObject" Target="embeddings/oleObject314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238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53.bin"/><Relationship Id="rId456" Type="http://schemas.openxmlformats.org/officeDocument/2006/relationships/image" Target="media/image167.wmf"/><Relationship Id="rId498" Type="http://schemas.openxmlformats.org/officeDocument/2006/relationships/oleObject" Target="embeddings/oleObject30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71.bin"/><Relationship Id="rId523" Type="http://schemas.openxmlformats.org/officeDocument/2006/relationships/image" Target="media/image195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207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62.bin"/><Relationship Id="rId467" Type="http://schemas.openxmlformats.org/officeDocument/2006/relationships/image" Target="media/image171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38.wmf"/><Relationship Id="rId369" Type="http://schemas.openxmlformats.org/officeDocument/2006/relationships/oleObject" Target="embeddings/oleObject218.bin"/><Relationship Id="rId534" Type="http://schemas.openxmlformats.org/officeDocument/2006/relationships/header" Target="header3.xml"/><Relationship Id="rId173" Type="http://schemas.openxmlformats.org/officeDocument/2006/relationships/image" Target="media/image85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229.bin"/><Relationship Id="rId436" Type="http://schemas.openxmlformats.org/officeDocument/2006/relationships/image" Target="media/image160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95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90.bin"/><Relationship Id="rId503" Type="http://schemas.openxmlformats.org/officeDocument/2006/relationships/oleObject" Target="embeddings/oleObject308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240.bin"/><Relationship Id="rId405" Type="http://schemas.openxmlformats.org/officeDocument/2006/relationships/image" Target="media/image148.png"/><Relationship Id="rId447" Type="http://schemas.openxmlformats.org/officeDocument/2006/relationships/oleObject" Target="embeddings/oleObject276.bin"/><Relationship Id="rId251" Type="http://schemas.openxmlformats.org/officeDocument/2006/relationships/image" Target="media/image122.wmf"/><Relationship Id="rId489" Type="http://schemas.openxmlformats.org/officeDocument/2006/relationships/image" Target="media/image180.wmf"/><Relationship Id="rId46" Type="http://schemas.openxmlformats.org/officeDocument/2006/relationships/image" Target="media/image21.wmf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99.bin"/><Relationship Id="rId514" Type="http://schemas.openxmlformats.org/officeDocument/2006/relationships/oleObject" Target="embeddings/oleObject31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1.wmf"/><Relationship Id="rId360" Type="http://schemas.openxmlformats.org/officeDocument/2006/relationships/oleObject" Target="embeddings/oleObject209.bin"/><Relationship Id="rId416" Type="http://schemas.openxmlformats.org/officeDocument/2006/relationships/oleObject" Target="embeddings/oleObject255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16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73.bin"/><Relationship Id="rId525" Type="http://schemas.openxmlformats.org/officeDocument/2006/relationships/oleObject" Target="embeddings/oleObject321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220.bin"/><Relationship Id="rId427" Type="http://schemas.openxmlformats.org/officeDocument/2006/relationships/oleObject" Target="embeddings/oleObject263.bin"/><Relationship Id="rId469" Type="http://schemas.openxmlformats.org/officeDocument/2006/relationships/image" Target="media/image17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image" Target="media/image139.wmf"/><Relationship Id="rId480" Type="http://schemas.openxmlformats.org/officeDocument/2006/relationships/oleObject" Target="embeddings/oleObject296.bin"/><Relationship Id="rId536" Type="http://schemas.openxmlformats.org/officeDocument/2006/relationships/fontTable" Target="fontTable.xml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92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31.bin"/><Relationship Id="rId438" Type="http://schemas.openxmlformats.org/officeDocument/2006/relationships/image" Target="media/image161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46.bin"/><Relationship Id="rId491" Type="http://schemas.openxmlformats.org/officeDocument/2006/relationships/image" Target="media/image181.wmf"/><Relationship Id="rId505" Type="http://schemas.openxmlformats.org/officeDocument/2006/relationships/oleObject" Target="embeddings/oleObject310.bin"/><Relationship Id="rId37" Type="http://schemas.openxmlformats.org/officeDocument/2006/relationships/image" Target="media/image16.png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43.wmf"/><Relationship Id="rId393" Type="http://schemas.openxmlformats.org/officeDocument/2006/relationships/oleObject" Target="embeddings/oleObject242.bin"/><Relationship Id="rId407" Type="http://schemas.openxmlformats.org/officeDocument/2006/relationships/image" Target="media/image149.wmf"/><Relationship Id="rId449" Type="http://schemas.openxmlformats.org/officeDocument/2006/relationships/oleObject" Target="embeddings/oleObject277.bin"/><Relationship Id="rId211" Type="http://schemas.openxmlformats.org/officeDocument/2006/relationships/image" Target="media/image102.png"/><Relationship Id="rId253" Type="http://schemas.openxmlformats.org/officeDocument/2006/relationships/image" Target="media/image123.wmf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4.bin"/><Relationship Id="rId460" Type="http://schemas.openxmlformats.org/officeDocument/2006/relationships/image" Target="media/image169.wmf"/><Relationship Id="rId516" Type="http://schemas.openxmlformats.org/officeDocument/2006/relationships/oleObject" Target="embeddings/oleObject31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75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211.bin"/><Relationship Id="rId418" Type="http://schemas.openxmlformats.org/officeDocument/2006/relationships/oleObject" Target="embeddings/oleObject257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17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322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31" Type="http://schemas.openxmlformats.org/officeDocument/2006/relationships/image" Target="media/image140.wmf"/><Relationship Id="rId373" Type="http://schemas.openxmlformats.org/officeDocument/2006/relationships/oleObject" Target="embeddings/oleObject222.bin"/><Relationship Id="rId429" Type="http://schemas.openxmlformats.org/officeDocument/2006/relationships/oleObject" Target="embeddings/oleObject264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162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7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97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image" Target="media/image87.wmf"/><Relationship Id="rId342" Type="http://schemas.openxmlformats.org/officeDocument/2006/relationships/oleObject" Target="embeddings/oleObject193.bin"/><Relationship Id="rId384" Type="http://schemas.openxmlformats.org/officeDocument/2006/relationships/oleObject" Target="embeddings/oleObject233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8.bin"/><Relationship Id="rId451" Type="http://schemas.openxmlformats.org/officeDocument/2006/relationships/oleObject" Target="embeddings/oleObject278.bin"/><Relationship Id="rId493" Type="http://schemas.openxmlformats.org/officeDocument/2006/relationships/image" Target="media/image182.wmf"/><Relationship Id="rId507" Type="http://schemas.openxmlformats.org/officeDocument/2006/relationships/image" Target="media/image187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png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66.bin"/><Relationship Id="rId353" Type="http://schemas.openxmlformats.org/officeDocument/2006/relationships/oleObject" Target="embeddings/oleObject202.bin"/><Relationship Id="rId395" Type="http://schemas.openxmlformats.org/officeDocument/2006/relationships/oleObject" Target="embeddings/oleObject244.bin"/><Relationship Id="rId409" Type="http://schemas.openxmlformats.org/officeDocument/2006/relationships/image" Target="media/image150.wmf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59.bin"/><Relationship Id="rId255" Type="http://schemas.openxmlformats.org/officeDocument/2006/relationships/image" Target="media/image124.wmf"/><Relationship Id="rId297" Type="http://schemas.openxmlformats.org/officeDocument/2006/relationships/image" Target="media/image134.wmf"/><Relationship Id="rId462" Type="http://schemas.openxmlformats.org/officeDocument/2006/relationships/oleObject" Target="embeddings/oleObject284.bin"/><Relationship Id="rId518" Type="http://schemas.openxmlformats.org/officeDocument/2006/relationships/oleObject" Target="embeddings/oleObject317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77.bin"/><Relationship Id="rId364" Type="http://schemas.openxmlformats.org/officeDocument/2006/relationships/oleObject" Target="embeddings/oleObject213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65.bin"/><Relationship Id="rId473" Type="http://schemas.openxmlformats.org/officeDocument/2006/relationships/image" Target="media/image174.wmf"/><Relationship Id="rId529" Type="http://schemas.openxmlformats.org/officeDocument/2006/relationships/oleObject" Target="embeddings/oleObject32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85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224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47.bin"/><Relationship Id="rId442" Type="http://schemas.openxmlformats.org/officeDocument/2006/relationships/oleObject" Target="embeddings/oleObject271.bin"/><Relationship Id="rId484" Type="http://schemas.openxmlformats.org/officeDocument/2006/relationships/oleObject" Target="embeddings/oleObject298.bin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94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235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151.wmf"/><Relationship Id="rId453" Type="http://schemas.openxmlformats.org/officeDocument/2006/relationships/oleObject" Target="embeddings/oleObject279.bin"/><Relationship Id="rId509" Type="http://schemas.openxmlformats.org/officeDocument/2006/relationships/image" Target="media/image188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68.bin"/><Relationship Id="rId495" Type="http://schemas.openxmlformats.org/officeDocument/2006/relationships/image" Target="media/image183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204.bin"/><Relationship Id="rId397" Type="http://schemas.openxmlformats.org/officeDocument/2006/relationships/image" Target="media/image144.wmf"/><Relationship Id="rId520" Type="http://schemas.openxmlformats.org/officeDocument/2006/relationships/oleObject" Target="embeddings/oleObject318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153.wmf"/><Relationship Id="rId464" Type="http://schemas.openxmlformats.org/officeDocument/2006/relationships/oleObject" Target="embeddings/oleObject286.bin"/><Relationship Id="rId299" Type="http://schemas.openxmlformats.org/officeDocument/2006/relationships/image" Target="media/image135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215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66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26.bin"/><Relationship Id="rId500" Type="http://schemas.openxmlformats.org/officeDocument/2006/relationships/oleObject" Target="embeddings/oleObject306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62EC21-1D53-42A7-9E70-5B13577B66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</TotalTime>
  <Pages>1</Pages>
  <Words>2635</Words>
  <Characters>15024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8-30T08:04:00Z</cp:lastPrinted>
  <dcterms:created xsi:type="dcterms:W3CDTF">2019-01-19T14:06:00Z</dcterms:created>
  <dcterms:modified xsi:type="dcterms:W3CDTF">2024-10-25T16:09:00Z</dcterms:modified>
</cp:coreProperties>
</file>